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12" r:id="rId3"/>
    <p:sldId id="344" r:id="rId4"/>
    <p:sldId id="271" r:id="rId5"/>
    <p:sldId id="273" r:id="rId6"/>
    <p:sldId id="281" r:id="rId7"/>
    <p:sldId id="272" r:id="rId8"/>
    <p:sldId id="282" r:id="rId9"/>
    <p:sldId id="284" r:id="rId10"/>
    <p:sldId id="299" r:id="rId11"/>
    <p:sldId id="301" r:id="rId12"/>
    <p:sldId id="283" r:id="rId13"/>
    <p:sldId id="345" r:id="rId14"/>
    <p:sldId id="286" r:id="rId15"/>
    <p:sldId id="295" r:id="rId16"/>
    <p:sldId id="296" r:id="rId17"/>
    <p:sldId id="297" r:id="rId18"/>
    <p:sldId id="287" r:id="rId19"/>
    <p:sldId id="288" r:id="rId20"/>
    <p:sldId id="340" r:id="rId21"/>
    <p:sldId id="294" r:id="rId22"/>
    <p:sldId id="346" r:id="rId23"/>
    <p:sldId id="270" r:id="rId24"/>
  </p:sldIdLst>
  <p:sldSz cx="12192000" cy="6858000"/>
  <p:notesSz cx="6858000" cy="9144000"/>
  <p:custDataLst>
    <p:tags r:id="rId2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FFCC66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21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63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E47D9A2-CCEB-4B17-9517-E5B6D0A9FF0A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722AB4C-BECC-48E8-8943-83E277ADFD1C}">
      <dgm:prSet phldrT="[文本]"/>
      <dgm:spPr/>
      <dgm:t>
        <a:bodyPr/>
        <a:lstStyle/>
        <a:p>
          <a:r>
            <a:rPr lang="en-US" altLang="zh-CN" dirty="0" smtClean="0"/>
            <a:t>1</a:t>
          </a:r>
          <a:endParaRPr lang="zh-CN" altLang="en-US" dirty="0"/>
        </a:p>
      </dgm:t>
    </dgm:pt>
    <dgm:pt modelId="{A4B428A6-FCE4-4210-90E6-D4D4A9E25C2C}" cxnId="{00C2C0E9-402B-4D4A-8A72-0F9D0E326169}" type="parTrans">
      <dgm:prSet/>
      <dgm:spPr/>
      <dgm:t>
        <a:bodyPr/>
        <a:lstStyle/>
        <a:p>
          <a:endParaRPr lang="zh-CN" altLang="en-US"/>
        </a:p>
      </dgm:t>
    </dgm:pt>
    <dgm:pt modelId="{559D776B-DF37-4149-A3C6-7F3A6CF7BD03}" cxnId="{00C2C0E9-402B-4D4A-8A72-0F9D0E326169}" type="sibTrans">
      <dgm:prSet/>
      <dgm:spPr/>
      <dgm:t>
        <a:bodyPr/>
        <a:lstStyle/>
        <a:p>
          <a:endParaRPr lang="zh-CN" altLang="en-US"/>
        </a:p>
      </dgm:t>
    </dgm:pt>
    <dgm:pt modelId="{D62B9E00-F288-4194-A88B-889442DC4A18}">
      <dgm:prSet phldrT="[文本]"/>
      <dgm:spPr/>
      <dgm:t>
        <a:bodyPr/>
        <a:lstStyle/>
        <a:p>
          <a:endParaRPr lang="zh-CN" altLang="en-US" dirty="0"/>
        </a:p>
      </dgm:t>
    </dgm:pt>
    <dgm:pt modelId="{4E23E383-98CA-4F57-BDD2-4456B937C0AE}" cxnId="{D5B5F8E8-523A-4E2A-9E57-F9619E77C89F}" type="parTrans">
      <dgm:prSet/>
      <dgm:spPr/>
      <dgm:t>
        <a:bodyPr/>
        <a:lstStyle/>
        <a:p>
          <a:endParaRPr lang="zh-CN" altLang="en-US"/>
        </a:p>
      </dgm:t>
    </dgm:pt>
    <dgm:pt modelId="{09857EB0-F2FB-4C35-8A77-8C1D143643D5}" cxnId="{D5B5F8E8-523A-4E2A-9E57-F9619E77C89F}" type="sibTrans">
      <dgm:prSet/>
      <dgm:spPr/>
      <dgm:t>
        <a:bodyPr/>
        <a:lstStyle/>
        <a:p>
          <a:endParaRPr lang="zh-CN" altLang="en-US"/>
        </a:p>
      </dgm:t>
    </dgm:pt>
    <dgm:pt modelId="{8EE0F146-EC52-4A97-B29B-89C19C34D254}">
      <dgm:prSet phldrT="[文本]"/>
      <dgm:spPr/>
      <dgm:t>
        <a:bodyPr/>
        <a:lstStyle/>
        <a:p>
          <a:r>
            <a:rPr lang="en-US" altLang="zh-CN" dirty="0" smtClean="0"/>
            <a:t>3</a:t>
          </a:r>
          <a:endParaRPr lang="zh-CN" altLang="en-US" dirty="0"/>
        </a:p>
      </dgm:t>
    </dgm:pt>
    <dgm:pt modelId="{A6A130E6-C698-4042-B206-54B5FFF7818D}" cxnId="{77767879-B5DD-49B2-976E-75DC234D4D26}" type="parTrans">
      <dgm:prSet/>
      <dgm:spPr/>
      <dgm:t>
        <a:bodyPr/>
        <a:lstStyle/>
        <a:p>
          <a:endParaRPr lang="zh-CN" altLang="en-US"/>
        </a:p>
      </dgm:t>
    </dgm:pt>
    <dgm:pt modelId="{13194BE5-DBBE-4CF2-AA77-E2BD9DE69435}" cxnId="{77767879-B5DD-49B2-976E-75DC234D4D26}" type="sibTrans">
      <dgm:prSet/>
      <dgm:spPr/>
      <dgm:t>
        <a:bodyPr/>
        <a:lstStyle/>
        <a:p>
          <a:endParaRPr lang="zh-CN" altLang="en-US"/>
        </a:p>
      </dgm:t>
    </dgm:pt>
    <dgm:pt modelId="{BE3152B8-30C4-474C-8669-336A40748747}">
      <dgm:prSet phldrT="[文本]"/>
      <dgm:spPr/>
      <dgm:t>
        <a:bodyPr/>
        <a:lstStyle/>
        <a:p>
          <a:endParaRPr lang="zh-CN" altLang="en-US" dirty="0"/>
        </a:p>
      </dgm:t>
    </dgm:pt>
    <dgm:pt modelId="{8C95F92F-6DCE-42AA-A3A7-4199E4B2D6B1}" cxnId="{CF937CFC-6592-443F-84FF-AE76FE99A41A}" type="parTrans">
      <dgm:prSet/>
      <dgm:spPr/>
      <dgm:t>
        <a:bodyPr/>
        <a:lstStyle/>
        <a:p>
          <a:endParaRPr lang="zh-CN" altLang="en-US"/>
        </a:p>
      </dgm:t>
    </dgm:pt>
    <dgm:pt modelId="{528EAB5E-3A9D-4A20-AC81-410F68C3C0A8}" cxnId="{CF937CFC-6592-443F-84FF-AE76FE99A41A}" type="sibTrans">
      <dgm:prSet/>
      <dgm:spPr/>
      <dgm:t>
        <a:bodyPr/>
        <a:lstStyle/>
        <a:p>
          <a:endParaRPr lang="zh-CN" altLang="en-US"/>
        </a:p>
      </dgm:t>
    </dgm:pt>
    <dgm:pt modelId="{7357243C-F261-4949-BC83-EEE005619561}">
      <dgm:prSet phldrT="[文本]"/>
      <dgm:spPr/>
      <dgm:t>
        <a:bodyPr/>
        <a:lstStyle/>
        <a:p>
          <a:r>
            <a:rPr lang="en-US" altLang="zh-CN" dirty="0" smtClean="0"/>
            <a:t>4</a:t>
          </a:r>
          <a:endParaRPr lang="zh-CN" altLang="en-US" dirty="0"/>
        </a:p>
      </dgm:t>
    </dgm:pt>
    <dgm:pt modelId="{49DADADC-7F39-4D29-B9A0-DB120E6F45D4}" cxnId="{03D83F97-A6CA-49D8-B2D7-7C86F63DC362}" type="parTrans">
      <dgm:prSet/>
      <dgm:spPr/>
      <dgm:t>
        <a:bodyPr/>
        <a:lstStyle/>
        <a:p>
          <a:endParaRPr lang="zh-CN" altLang="en-US"/>
        </a:p>
      </dgm:t>
    </dgm:pt>
    <dgm:pt modelId="{71B31D1D-F016-45B9-8FDF-759E2E5AEF49}" cxnId="{03D83F97-A6CA-49D8-B2D7-7C86F63DC362}" type="sibTrans">
      <dgm:prSet/>
      <dgm:spPr/>
      <dgm:t>
        <a:bodyPr/>
        <a:lstStyle/>
        <a:p>
          <a:endParaRPr lang="zh-CN" altLang="en-US"/>
        </a:p>
      </dgm:t>
    </dgm:pt>
    <dgm:pt modelId="{F1853483-D49C-450D-8C33-5107D2F448F4}">
      <dgm:prSet phldrT="[文本]"/>
      <dgm:spPr/>
      <dgm:t>
        <a:bodyPr/>
        <a:lstStyle/>
        <a:p>
          <a:endParaRPr lang="zh-CN" altLang="en-US" dirty="0"/>
        </a:p>
      </dgm:t>
    </dgm:pt>
    <dgm:pt modelId="{E2EB58CC-9ADE-4B48-9C56-851C61D46D40}" cxnId="{56E3AC1A-D191-46BC-B21C-D879AA203113}" type="sibTrans">
      <dgm:prSet/>
      <dgm:spPr/>
      <dgm:t>
        <a:bodyPr/>
        <a:lstStyle/>
        <a:p>
          <a:endParaRPr lang="zh-CN" altLang="en-US"/>
        </a:p>
      </dgm:t>
    </dgm:pt>
    <dgm:pt modelId="{E595ED78-1D50-4C90-B89C-74CA9DED3BAD}" cxnId="{56E3AC1A-D191-46BC-B21C-D879AA203113}" type="parTrans">
      <dgm:prSet/>
      <dgm:spPr/>
      <dgm:t>
        <a:bodyPr/>
        <a:lstStyle/>
        <a:p>
          <a:endParaRPr lang="zh-CN" altLang="en-US"/>
        </a:p>
      </dgm:t>
    </dgm:pt>
    <dgm:pt modelId="{32F3CDC3-2F61-4F33-AD78-6868F66B87CE}">
      <dgm:prSet phldrT="[文本]"/>
      <dgm:spPr/>
      <dgm:t>
        <a:bodyPr/>
        <a:lstStyle/>
        <a:p>
          <a:r>
            <a:rPr lang="en-US" altLang="zh-CN" dirty="0" smtClean="0"/>
            <a:t>2</a:t>
          </a:r>
          <a:endParaRPr lang="zh-CN" altLang="en-US" dirty="0"/>
        </a:p>
      </dgm:t>
    </dgm:pt>
    <dgm:pt modelId="{E4D7C3DF-B7FB-480F-BBDD-FAAA5EE81871}" cxnId="{A5967A63-E282-4F4C-8711-2222D1280E4E}" type="sibTrans">
      <dgm:prSet/>
      <dgm:spPr/>
      <dgm:t>
        <a:bodyPr/>
        <a:lstStyle/>
        <a:p>
          <a:endParaRPr lang="zh-CN" altLang="en-US"/>
        </a:p>
      </dgm:t>
    </dgm:pt>
    <dgm:pt modelId="{52A8A616-071E-4D0B-9682-4B278CECB471}" cxnId="{A5967A63-E282-4F4C-8711-2222D1280E4E}" type="parTrans">
      <dgm:prSet/>
      <dgm:spPr/>
      <dgm:t>
        <a:bodyPr/>
        <a:lstStyle/>
        <a:p>
          <a:endParaRPr lang="zh-CN" altLang="en-US"/>
        </a:p>
      </dgm:t>
    </dgm:pt>
    <dgm:pt modelId="{CDF09A97-D4CB-4957-8B36-A2CFEDF28EEE}" type="pres">
      <dgm:prSet presAssocID="{7E47D9A2-CCEB-4B17-9517-E5B6D0A9FF0A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E7795EE-CD1A-4DED-BFCD-B415829D3459}" type="pres">
      <dgm:prSet presAssocID="{B722AB4C-BECC-48E8-8943-83E277ADFD1C}" presName="composite" presStyleCnt="0"/>
      <dgm:spPr/>
    </dgm:pt>
    <dgm:pt modelId="{B7C1A5D5-5322-4F6A-8F61-092837349957}" type="pres">
      <dgm:prSet presAssocID="{B722AB4C-BECC-48E8-8943-83E277ADFD1C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3AD51F8-BEA6-4FEA-AE52-F4E28B191A21}" type="pres">
      <dgm:prSet presAssocID="{B722AB4C-BECC-48E8-8943-83E277ADFD1C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C06A97-45FE-4CC8-8E9C-FF999C2CB66F}" type="pres">
      <dgm:prSet presAssocID="{559D776B-DF37-4149-A3C6-7F3A6CF7BD03}" presName="sp" presStyleCnt="0"/>
      <dgm:spPr/>
    </dgm:pt>
    <dgm:pt modelId="{1BE78547-28DA-4F40-B772-1CBACA849033}" type="pres">
      <dgm:prSet presAssocID="{32F3CDC3-2F61-4F33-AD78-6868F66B87CE}" presName="composite" presStyleCnt="0"/>
      <dgm:spPr/>
    </dgm:pt>
    <dgm:pt modelId="{93E95C82-D8EA-4213-B8D6-1B686F8BC092}" type="pres">
      <dgm:prSet presAssocID="{32F3CDC3-2F61-4F33-AD78-6868F66B87CE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1DF148A-E09B-473C-B05C-5179D5D725DB}" type="pres">
      <dgm:prSet presAssocID="{32F3CDC3-2F61-4F33-AD78-6868F66B87CE}" presName="descendantText" presStyleLbl="alignAcc1" presStyleIdx="1" presStyleCnt="4" custLinFactNeighborX="64964" custLinFactNeighborY="-1436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6F5CA31-BD54-4297-A576-A94F01A3F175}" type="pres">
      <dgm:prSet presAssocID="{E4D7C3DF-B7FB-480F-BBDD-FAAA5EE81871}" presName="sp" presStyleCnt="0"/>
      <dgm:spPr/>
    </dgm:pt>
    <dgm:pt modelId="{4166D717-205C-4050-8F99-1A32CF549FA6}" type="pres">
      <dgm:prSet presAssocID="{8EE0F146-EC52-4A97-B29B-89C19C34D254}" presName="composite" presStyleCnt="0"/>
      <dgm:spPr/>
    </dgm:pt>
    <dgm:pt modelId="{68D457DD-7247-41C9-B4EB-AC122D35DB8B}" type="pres">
      <dgm:prSet presAssocID="{8EE0F146-EC52-4A97-B29B-89C19C34D254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BD8022C-13F5-4FF3-AF9C-FB6D80F78837}" type="pres">
      <dgm:prSet presAssocID="{8EE0F146-EC52-4A97-B29B-89C19C34D254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300025F-6CC6-4E90-B642-C269379FF8DE}" type="pres">
      <dgm:prSet presAssocID="{13194BE5-DBBE-4CF2-AA77-E2BD9DE69435}" presName="sp" presStyleCnt="0"/>
      <dgm:spPr/>
    </dgm:pt>
    <dgm:pt modelId="{174FD9A4-58D5-497C-845A-87E6CC9E01C5}" type="pres">
      <dgm:prSet presAssocID="{7357243C-F261-4949-BC83-EEE005619561}" presName="composite" presStyleCnt="0"/>
      <dgm:spPr/>
    </dgm:pt>
    <dgm:pt modelId="{3F751A7A-C45D-43D4-A18D-264B203C4278}" type="pres">
      <dgm:prSet presAssocID="{7357243C-F261-4949-BC83-EEE005619561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C2070E9-38A9-4AD8-9825-04816F9DE7E6}" type="pres">
      <dgm:prSet presAssocID="{7357243C-F261-4949-BC83-EEE005619561}" presName="descendantText" presStyleLbl="alignAcc1" presStyleIdx="3" presStyleCnt="4" custScaleY="122537" custLinFactNeighborX="711" custLinFactNeighborY="8068">
        <dgm:presLayoutVars>
          <dgm:bulletEnabled val="1"/>
        </dgm:presLayoutVars>
      </dgm:prSet>
      <dgm:spPr/>
    </dgm:pt>
  </dgm:ptLst>
  <dgm:cxnLst>
    <dgm:cxn modelId="{03D83F97-A6CA-49D8-B2D7-7C86F63DC362}" srcId="{7E47D9A2-CCEB-4B17-9517-E5B6D0A9FF0A}" destId="{7357243C-F261-4949-BC83-EEE005619561}" srcOrd="3" destOrd="0" parTransId="{49DADADC-7F39-4D29-B9A0-DB120E6F45D4}" sibTransId="{71B31D1D-F016-45B9-8FDF-759E2E5AEF49}"/>
    <dgm:cxn modelId="{81990658-1318-41C9-B478-CD2F0D992573}" type="presOf" srcId="{32F3CDC3-2F61-4F33-AD78-6868F66B87CE}" destId="{93E95C82-D8EA-4213-B8D6-1B686F8BC092}" srcOrd="0" destOrd="0" presId="urn:microsoft.com/office/officeart/2005/8/layout/chevron2"/>
    <dgm:cxn modelId="{0DD4518A-FE93-4D2E-976A-7E3C989B3189}" type="presOf" srcId="{BE3152B8-30C4-474C-8669-336A40748747}" destId="{2BD8022C-13F5-4FF3-AF9C-FB6D80F78837}" srcOrd="0" destOrd="0" presId="urn:microsoft.com/office/officeart/2005/8/layout/chevron2"/>
    <dgm:cxn modelId="{39263C99-728E-42F5-91DF-478138139462}" type="presOf" srcId="{7357243C-F261-4949-BC83-EEE005619561}" destId="{3F751A7A-C45D-43D4-A18D-264B203C4278}" srcOrd="0" destOrd="0" presId="urn:microsoft.com/office/officeart/2005/8/layout/chevron2"/>
    <dgm:cxn modelId="{A5967A63-E282-4F4C-8711-2222D1280E4E}" srcId="{7E47D9A2-CCEB-4B17-9517-E5B6D0A9FF0A}" destId="{32F3CDC3-2F61-4F33-AD78-6868F66B87CE}" srcOrd="1" destOrd="0" parTransId="{52A8A616-071E-4D0B-9682-4B278CECB471}" sibTransId="{E4D7C3DF-B7FB-480F-BBDD-FAAA5EE81871}"/>
    <dgm:cxn modelId="{77767879-B5DD-49B2-976E-75DC234D4D26}" srcId="{7E47D9A2-CCEB-4B17-9517-E5B6D0A9FF0A}" destId="{8EE0F146-EC52-4A97-B29B-89C19C34D254}" srcOrd="2" destOrd="0" parTransId="{A6A130E6-C698-4042-B206-54B5FFF7818D}" sibTransId="{13194BE5-DBBE-4CF2-AA77-E2BD9DE69435}"/>
    <dgm:cxn modelId="{00C2C0E9-402B-4D4A-8A72-0F9D0E326169}" srcId="{7E47D9A2-CCEB-4B17-9517-E5B6D0A9FF0A}" destId="{B722AB4C-BECC-48E8-8943-83E277ADFD1C}" srcOrd="0" destOrd="0" parTransId="{A4B428A6-FCE4-4210-90E6-D4D4A9E25C2C}" sibTransId="{559D776B-DF37-4149-A3C6-7F3A6CF7BD03}"/>
    <dgm:cxn modelId="{CF937CFC-6592-443F-84FF-AE76FE99A41A}" srcId="{8EE0F146-EC52-4A97-B29B-89C19C34D254}" destId="{BE3152B8-30C4-474C-8669-336A40748747}" srcOrd="0" destOrd="0" parTransId="{8C95F92F-6DCE-42AA-A3A7-4199E4B2D6B1}" sibTransId="{528EAB5E-3A9D-4A20-AC81-410F68C3C0A8}"/>
    <dgm:cxn modelId="{8EE26779-840A-4841-BA5A-2FEAE29B054D}" type="presOf" srcId="{7E47D9A2-CCEB-4B17-9517-E5B6D0A9FF0A}" destId="{CDF09A97-D4CB-4957-8B36-A2CFEDF28EEE}" srcOrd="0" destOrd="0" presId="urn:microsoft.com/office/officeart/2005/8/layout/chevron2"/>
    <dgm:cxn modelId="{D5B5F8E8-523A-4E2A-9E57-F9619E77C89F}" srcId="{B722AB4C-BECC-48E8-8943-83E277ADFD1C}" destId="{D62B9E00-F288-4194-A88B-889442DC4A18}" srcOrd="0" destOrd="0" parTransId="{4E23E383-98CA-4F57-BDD2-4456B937C0AE}" sibTransId="{09857EB0-F2FB-4C35-8A77-8C1D143643D5}"/>
    <dgm:cxn modelId="{9EC9C7B0-452A-4A49-A9E8-CB19A58EDA00}" type="presOf" srcId="{F1853483-D49C-450D-8C33-5107D2F448F4}" destId="{B1DF148A-E09B-473C-B05C-5179D5D725DB}" srcOrd="0" destOrd="0" presId="urn:microsoft.com/office/officeart/2005/8/layout/chevron2"/>
    <dgm:cxn modelId="{096315E8-E5A1-4A20-89C8-334AD6FBAC14}" type="presOf" srcId="{8EE0F146-EC52-4A97-B29B-89C19C34D254}" destId="{68D457DD-7247-41C9-B4EB-AC122D35DB8B}" srcOrd="0" destOrd="0" presId="urn:microsoft.com/office/officeart/2005/8/layout/chevron2"/>
    <dgm:cxn modelId="{56E3AC1A-D191-46BC-B21C-D879AA203113}" srcId="{32F3CDC3-2F61-4F33-AD78-6868F66B87CE}" destId="{F1853483-D49C-450D-8C33-5107D2F448F4}" srcOrd="0" destOrd="0" parTransId="{E595ED78-1D50-4C90-B89C-74CA9DED3BAD}" sibTransId="{E2EB58CC-9ADE-4B48-9C56-851C61D46D40}"/>
    <dgm:cxn modelId="{BACAF973-9645-4BE1-9514-509730B6F852}" type="presOf" srcId="{D62B9E00-F288-4194-A88B-889442DC4A18}" destId="{53AD51F8-BEA6-4FEA-AE52-F4E28B191A21}" srcOrd="0" destOrd="0" presId="urn:microsoft.com/office/officeart/2005/8/layout/chevron2"/>
    <dgm:cxn modelId="{6C8BA5B4-132D-4240-83A9-AEF6B59EEC83}" type="presOf" srcId="{B722AB4C-BECC-48E8-8943-83E277ADFD1C}" destId="{B7C1A5D5-5322-4F6A-8F61-092837349957}" srcOrd="0" destOrd="0" presId="urn:microsoft.com/office/officeart/2005/8/layout/chevron2"/>
    <dgm:cxn modelId="{5679C464-B84D-4C26-A61E-12977DB48F59}" type="presParOf" srcId="{CDF09A97-D4CB-4957-8B36-A2CFEDF28EEE}" destId="{1E7795EE-CD1A-4DED-BFCD-B415829D3459}" srcOrd="0" destOrd="0" presId="urn:microsoft.com/office/officeart/2005/8/layout/chevron2"/>
    <dgm:cxn modelId="{84B4418E-BBC6-43EC-BE23-173B8F687740}" type="presParOf" srcId="{1E7795EE-CD1A-4DED-BFCD-B415829D3459}" destId="{B7C1A5D5-5322-4F6A-8F61-092837349957}" srcOrd="0" destOrd="0" presId="urn:microsoft.com/office/officeart/2005/8/layout/chevron2"/>
    <dgm:cxn modelId="{580B1C6B-8F00-4A42-B3EB-ABD8C8115880}" type="presParOf" srcId="{1E7795EE-CD1A-4DED-BFCD-B415829D3459}" destId="{53AD51F8-BEA6-4FEA-AE52-F4E28B191A21}" srcOrd="1" destOrd="0" presId="urn:microsoft.com/office/officeart/2005/8/layout/chevron2"/>
    <dgm:cxn modelId="{71EAF94F-1714-4DCD-99F5-89B57174BF70}" type="presParOf" srcId="{CDF09A97-D4CB-4957-8B36-A2CFEDF28EEE}" destId="{B2C06A97-45FE-4CC8-8E9C-FF999C2CB66F}" srcOrd="1" destOrd="0" presId="urn:microsoft.com/office/officeart/2005/8/layout/chevron2"/>
    <dgm:cxn modelId="{FB8903AB-9223-42E6-AADC-014C2CEAD1E9}" type="presParOf" srcId="{CDF09A97-D4CB-4957-8B36-A2CFEDF28EEE}" destId="{1BE78547-28DA-4F40-B772-1CBACA849033}" srcOrd="2" destOrd="0" presId="urn:microsoft.com/office/officeart/2005/8/layout/chevron2"/>
    <dgm:cxn modelId="{21661E36-F349-48D3-AA92-3776460D294B}" type="presParOf" srcId="{1BE78547-28DA-4F40-B772-1CBACA849033}" destId="{93E95C82-D8EA-4213-B8D6-1B686F8BC092}" srcOrd="0" destOrd="0" presId="urn:microsoft.com/office/officeart/2005/8/layout/chevron2"/>
    <dgm:cxn modelId="{EF35330F-57DB-4C0D-A1A8-4ABD9A8205CD}" type="presParOf" srcId="{1BE78547-28DA-4F40-B772-1CBACA849033}" destId="{B1DF148A-E09B-473C-B05C-5179D5D725DB}" srcOrd="1" destOrd="0" presId="urn:microsoft.com/office/officeart/2005/8/layout/chevron2"/>
    <dgm:cxn modelId="{D531002E-8F7A-48CE-9F41-95D7E5DB7DCB}" type="presParOf" srcId="{CDF09A97-D4CB-4957-8B36-A2CFEDF28EEE}" destId="{06F5CA31-BD54-4297-A576-A94F01A3F175}" srcOrd="3" destOrd="0" presId="urn:microsoft.com/office/officeart/2005/8/layout/chevron2"/>
    <dgm:cxn modelId="{FCCED2B3-E6A3-48DF-AA58-17618E597FBD}" type="presParOf" srcId="{CDF09A97-D4CB-4957-8B36-A2CFEDF28EEE}" destId="{4166D717-205C-4050-8F99-1A32CF549FA6}" srcOrd="4" destOrd="0" presId="urn:microsoft.com/office/officeart/2005/8/layout/chevron2"/>
    <dgm:cxn modelId="{08E6E7F8-15F2-48E3-8921-599E7ADE7771}" type="presParOf" srcId="{4166D717-205C-4050-8F99-1A32CF549FA6}" destId="{68D457DD-7247-41C9-B4EB-AC122D35DB8B}" srcOrd="0" destOrd="0" presId="urn:microsoft.com/office/officeart/2005/8/layout/chevron2"/>
    <dgm:cxn modelId="{9B300913-1AA9-46CB-B964-6D9D96941538}" type="presParOf" srcId="{4166D717-205C-4050-8F99-1A32CF549FA6}" destId="{2BD8022C-13F5-4FF3-AF9C-FB6D80F78837}" srcOrd="1" destOrd="0" presId="urn:microsoft.com/office/officeart/2005/8/layout/chevron2"/>
    <dgm:cxn modelId="{2726D3C0-CB56-41DD-90AA-AC8598D7AC3C}" type="presParOf" srcId="{CDF09A97-D4CB-4957-8B36-A2CFEDF28EEE}" destId="{E300025F-6CC6-4E90-B642-C269379FF8DE}" srcOrd="5" destOrd="0" presId="urn:microsoft.com/office/officeart/2005/8/layout/chevron2"/>
    <dgm:cxn modelId="{AC3D1701-17AA-4603-B565-69068A980C88}" type="presParOf" srcId="{CDF09A97-D4CB-4957-8B36-A2CFEDF28EEE}" destId="{174FD9A4-58D5-497C-845A-87E6CC9E01C5}" srcOrd="6" destOrd="0" presId="urn:microsoft.com/office/officeart/2005/8/layout/chevron2"/>
    <dgm:cxn modelId="{62578152-C8AA-48FF-BB44-8BCA0EC28F57}" type="presParOf" srcId="{174FD9A4-58D5-497C-845A-87E6CC9E01C5}" destId="{3F751A7A-C45D-43D4-A18D-264B203C4278}" srcOrd="0" destOrd="0" presId="urn:microsoft.com/office/officeart/2005/8/layout/chevron2"/>
    <dgm:cxn modelId="{6B096A2C-4CC0-4707-BF9C-861A5DBECC89}" type="presParOf" srcId="{174FD9A4-58D5-497C-845A-87E6CC9E01C5}" destId="{0C2070E9-38A9-4AD8-9825-04816F9DE7E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DF9A4BB-C097-40C5-870B-603AE4202B79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9EFE260-0803-4010-8EB4-B447826844BF}">
      <dgm:prSet phldrT="[文本]"/>
      <dgm:spPr/>
      <dgm:t>
        <a:bodyPr/>
        <a:lstStyle/>
        <a:p>
          <a:endParaRPr lang="zh-CN" altLang="en-US" dirty="0"/>
        </a:p>
      </dgm:t>
    </dgm:pt>
    <dgm:pt modelId="{45148E22-0D79-431D-8C53-879645584C34}" cxnId="{4A00F06E-2A35-4647-AD3A-3F4B630DB3D9}" type="parTrans">
      <dgm:prSet/>
      <dgm:spPr/>
      <dgm:t>
        <a:bodyPr/>
        <a:lstStyle/>
        <a:p>
          <a:endParaRPr lang="zh-CN" altLang="en-US"/>
        </a:p>
      </dgm:t>
    </dgm:pt>
    <dgm:pt modelId="{DC7DB23F-660D-49D7-B629-9F18B2787727}" cxnId="{4A00F06E-2A35-4647-AD3A-3F4B630DB3D9}" type="sibTrans">
      <dgm:prSet/>
      <dgm:spPr/>
      <dgm:t>
        <a:bodyPr/>
        <a:lstStyle/>
        <a:p>
          <a:endParaRPr lang="zh-CN" altLang="en-US"/>
        </a:p>
      </dgm:t>
    </dgm:pt>
    <dgm:pt modelId="{C30AB0A6-EE6A-41C7-8932-B7C68BB1B28A}">
      <dgm:prSet phldrT="[文本]"/>
      <dgm:spPr/>
      <dgm:t>
        <a:bodyPr/>
        <a:lstStyle/>
        <a:p>
          <a:endParaRPr lang="zh-CN" altLang="en-US" dirty="0"/>
        </a:p>
      </dgm:t>
    </dgm:pt>
    <dgm:pt modelId="{AB44948A-1795-4572-B208-BB284537F461}" cxnId="{0227F014-14A8-419E-8097-2EF76217E426}" type="parTrans">
      <dgm:prSet/>
      <dgm:spPr/>
      <dgm:t>
        <a:bodyPr/>
        <a:lstStyle/>
        <a:p>
          <a:endParaRPr lang="zh-CN" altLang="en-US"/>
        </a:p>
      </dgm:t>
    </dgm:pt>
    <dgm:pt modelId="{61782D7A-9097-4CCD-9BFE-9C00065B103D}" cxnId="{0227F014-14A8-419E-8097-2EF76217E426}" type="sibTrans">
      <dgm:prSet/>
      <dgm:spPr/>
      <dgm:t>
        <a:bodyPr/>
        <a:lstStyle/>
        <a:p>
          <a:endParaRPr lang="zh-CN" altLang="en-US"/>
        </a:p>
      </dgm:t>
    </dgm:pt>
    <dgm:pt modelId="{8417D33F-DE98-431E-95B8-281A36D824A8}">
      <dgm:prSet phldrT="[文本]"/>
      <dgm:spPr/>
      <dgm:t>
        <a:bodyPr/>
        <a:lstStyle/>
        <a:p>
          <a:endParaRPr lang="zh-CN" altLang="en-US" dirty="0"/>
        </a:p>
      </dgm:t>
    </dgm:pt>
    <dgm:pt modelId="{138D5CEF-6F10-40C1-A979-1D8A3C3E5340}" cxnId="{7DC786D9-E3B6-4D6E-A25D-6A9C4356A550}" type="parTrans">
      <dgm:prSet/>
      <dgm:spPr/>
      <dgm:t>
        <a:bodyPr/>
        <a:lstStyle/>
        <a:p>
          <a:endParaRPr lang="zh-CN" altLang="en-US"/>
        </a:p>
      </dgm:t>
    </dgm:pt>
    <dgm:pt modelId="{4B28870F-D365-42FC-A487-51014F48A71F}" cxnId="{7DC786D9-E3B6-4D6E-A25D-6A9C4356A550}" type="sibTrans">
      <dgm:prSet/>
      <dgm:spPr/>
      <dgm:t>
        <a:bodyPr/>
        <a:lstStyle/>
        <a:p>
          <a:endParaRPr lang="zh-CN" altLang="en-US"/>
        </a:p>
      </dgm:t>
    </dgm:pt>
    <dgm:pt modelId="{2BA20FD1-6553-494F-93F1-FAD369A56A77}">
      <dgm:prSet phldrT="[文本]"/>
      <dgm:spPr/>
      <dgm:t>
        <a:bodyPr/>
        <a:lstStyle/>
        <a:p>
          <a:endParaRPr lang="zh-CN" altLang="en-US" dirty="0"/>
        </a:p>
      </dgm:t>
    </dgm:pt>
    <dgm:pt modelId="{00F45C36-96F9-4569-AA22-04363CAF1A79}" cxnId="{DEE2DD1B-D7DE-4279-A724-78ACC05071BB}" type="parTrans">
      <dgm:prSet/>
      <dgm:spPr/>
      <dgm:t>
        <a:bodyPr/>
        <a:lstStyle/>
        <a:p>
          <a:endParaRPr lang="zh-CN" altLang="en-US"/>
        </a:p>
      </dgm:t>
    </dgm:pt>
    <dgm:pt modelId="{91FF9018-D0D5-47EE-82E5-4136F54335C0}" cxnId="{DEE2DD1B-D7DE-4279-A724-78ACC05071BB}" type="sibTrans">
      <dgm:prSet/>
      <dgm:spPr/>
      <dgm:t>
        <a:bodyPr/>
        <a:lstStyle/>
        <a:p>
          <a:endParaRPr lang="zh-CN" altLang="en-US"/>
        </a:p>
      </dgm:t>
    </dgm:pt>
    <dgm:pt modelId="{351EB4E8-7189-4FB1-AE49-106D4891F993}">
      <dgm:prSet phldrT="[文本]"/>
      <dgm:spPr/>
      <dgm:t>
        <a:bodyPr/>
        <a:lstStyle/>
        <a:p>
          <a:endParaRPr lang="zh-CN" altLang="en-US" dirty="0"/>
        </a:p>
      </dgm:t>
    </dgm:pt>
    <dgm:pt modelId="{DCD75566-3F5D-4462-98B7-80A808E47105}" cxnId="{AC5E2962-08F6-4D4C-A28B-ECC9F8DC1CEE}" type="parTrans">
      <dgm:prSet/>
      <dgm:spPr/>
      <dgm:t>
        <a:bodyPr/>
        <a:lstStyle/>
        <a:p>
          <a:endParaRPr lang="zh-CN" altLang="en-US"/>
        </a:p>
      </dgm:t>
    </dgm:pt>
    <dgm:pt modelId="{26531CD7-F0CE-427B-883D-5B60435F8051}" cxnId="{AC5E2962-08F6-4D4C-A28B-ECC9F8DC1CEE}" type="sibTrans">
      <dgm:prSet/>
      <dgm:spPr/>
      <dgm:t>
        <a:bodyPr/>
        <a:lstStyle/>
        <a:p>
          <a:endParaRPr lang="zh-CN" altLang="en-US"/>
        </a:p>
      </dgm:t>
    </dgm:pt>
    <dgm:pt modelId="{E94B8501-C016-4C57-BCF3-8538AF5056D2}" type="pres">
      <dgm:prSet presAssocID="{ADF9A4BB-C097-40C5-870B-603AE4202B79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2A767D2-4D1B-43E1-84C4-C1D863825E9F}" type="pres">
      <dgm:prSet presAssocID="{A9EFE260-0803-4010-8EB4-B447826844BF}" presName="linNode" presStyleCnt="0"/>
      <dgm:spPr/>
    </dgm:pt>
    <dgm:pt modelId="{3C1CC6F5-041C-46E7-BB22-DE32BCC6BFBE}" type="pres">
      <dgm:prSet presAssocID="{A9EFE260-0803-4010-8EB4-B447826844BF}" presName="parentShp" presStyleLbl="node1" presStyleIdx="0" presStyleCnt="2" custScaleX="5406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F1D9A28-8A93-4334-A055-53EBAB8C371D}" type="pres">
      <dgm:prSet presAssocID="{A9EFE260-0803-4010-8EB4-B447826844BF}" presName="childShp" presStyleLbl="bgAccFollowNode1" presStyleIdx="0" presStyleCnt="2" custScaleY="301674" custLinFactNeighborX="3030" custLinFactNeighborY="-561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E8C6BCA-6024-49AE-93B1-03104C467839}" type="pres">
      <dgm:prSet presAssocID="{DC7DB23F-660D-49D7-B629-9F18B2787727}" presName="spacing" presStyleCnt="0"/>
      <dgm:spPr/>
    </dgm:pt>
    <dgm:pt modelId="{A3DC57FD-6285-4E97-A65F-78B5E34928F9}" type="pres">
      <dgm:prSet presAssocID="{8417D33F-DE98-431E-95B8-281A36D824A8}" presName="linNode" presStyleCnt="0"/>
      <dgm:spPr/>
    </dgm:pt>
    <dgm:pt modelId="{089F13DB-9CAE-42DD-BD65-65088C92D3C9}" type="pres">
      <dgm:prSet presAssocID="{8417D33F-DE98-431E-95B8-281A36D824A8}" presName="parentShp" presStyleLbl="node1" presStyleIdx="1" presStyleCnt="2" custScaleX="5513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F06183A-67FD-4FC7-9C7E-6376801E73F6}" type="pres">
      <dgm:prSet presAssocID="{8417D33F-DE98-431E-95B8-281A36D824A8}" presName="childShp" presStyleLbl="bgAccFollowNode1" presStyleIdx="1" presStyleCnt="2" custScaleY="29979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6F725C3-F2DE-40BA-90C7-31723F6BDEB0}" type="presOf" srcId="{ADF9A4BB-C097-40C5-870B-603AE4202B79}" destId="{E94B8501-C016-4C57-BCF3-8538AF5056D2}" srcOrd="0" destOrd="0" presId="urn:microsoft.com/office/officeart/2005/8/layout/vList6"/>
    <dgm:cxn modelId="{DEE2DD1B-D7DE-4279-A724-78ACC05071BB}" srcId="{8417D33F-DE98-431E-95B8-281A36D824A8}" destId="{2BA20FD1-6553-494F-93F1-FAD369A56A77}" srcOrd="0" destOrd="0" parTransId="{00F45C36-96F9-4569-AA22-04363CAF1A79}" sibTransId="{91FF9018-D0D5-47EE-82E5-4136F54335C0}"/>
    <dgm:cxn modelId="{4CC350E8-EE3F-4B39-BB84-A4E205C811E5}" type="presOf" srcId="{2BA20FD1-6553-494F-93F1-FAD369A56A77}" destId="{9F06183A-67FD-4FC7-9C7E-6376801E73F6}" srcOrd="0" destOrd="0" presId="urn:microsoft.com/office/officeart/2005/8/layout/vList6"/>
    <dgm:cxn modelId="{9056EA9F-CAAC-4B9E-A564-B17D9736E2E5}" type="presOf" srcId="{351EB4E8-7189-4FB1-AE49-106D4891F993}" destId="{9F06183A-67FD-4FC7-9C7E-6376801E73F6}" srcOrd="0" destOrd="1" presId="urn:microsoft.com/office/officeart/2005/8/layout/vList6"/>
    <dgm:cxn modelId="{AC5E2962-08F6-4D4C-A28B-ECC9F8DC1CEE}" srcId="{8417D33F-DE98-431E-95B8-281A36D824A8}" destId="{351EB4E8-7189-4FB1-AE49-106D4891F993}" srcOrd="1" destOrd="0" parTransId="{DCD75566-3F5D-4462-98B7-80A808E47105}" sibTransId="{26531CD7-F0CE-427B-883D-5B60435F8051}"/>
    <dgm:cxn modelId="{425503EC-2859-4524-A263-CF8CE5307970}" type="presOf" srcId="{8417D33F-DE98-431E-95B8-281A36D824A8}" destId="{089F13DB-9CAE-42DD-BD65-65088C92D3C9}" srcOrd="0" destOrd="0" presId="urn:microsoft.com/office/officeart/2005/8/layout/vList6"/>
    <dgm:cxn modelId="{C80DB24C-264F-492C-A3EF-5FFD252004EE}" type="presOf" srcId="{C30AB0A6-EE6A-41C7-8932-B7C68BB1B28A}" destId="{4F1D9A28-8A93-4334-A055-53EBAB8C371D}" srcOrd="0" destOrd="0" presId="urn:microsoft.com/office/officeart/2005/8/layout/vList6"/>
    <dgm:cxn modelId="{7DC786D9-E3B6-4D6E-A25D-6A9C4356A550}" srcId="{ADF9A4BB-C097-40C5-870B-603AE4202B79}" destId="{8417D33F-DE98-431E-95B8-281A36D824A8}" srcOrd="1" destOrd="0" parTransId="{138D5CEF-6F10-40C1-A979-1D8A3C3E5340}" sibTransId="{4B28870F-D365-42FC-A487-51014F48A71F}"/>
    <dgm:cxn modelId="{57688312-63F7-4085-BCF1-19DD5375E72E}" type="presOf" srcId="{A9EFE260-0803-4010-8EB4-B447826844BF}" destId="{3C1CC6F5-041C-46E7-BB22-DE32BCC6BFBE}" srcOrd="0" destOrd="0" presId="urn:microsoft.com/office/officeart/2005/8/layout/vList6"/>
    <dgm:cxn modelId="{0227F014-14A8-419E-8097-2EF76217E426}" srcId="{A9EFE260-0803-4010-8EB4-B447826844BF}" destId="{C30AB0A6-EE6A-41C7-8932-B7C68BB1B28A}" srcOrd="0" destOrd="0" parTransId="{AB44948A-1795-4572-B208-BB284537F461}" sibTransId="{61782D7A-9097-4CCD-9BFE-9C00065B103D}"/>
    <dgm:cxn modelId="{4A00F06E-2A35-4647-AD3A-3F4B630DB3D9}" srcId="{ADF9A4BB-C097-40C5-870B-603AE4202B79}" destId="{A9EFE260-0803-4010-8EB4-B447826844BF}" srcOrd="0" destOrd="0" parTransId="{45148E22-0D79-431D-8C53-879645584C34}" sibTransId="{DC7DB23F-660D-49D7-B629-9F18B2787727}"/>
    <dgm:cxn modelId="{E1107F15-FDD8-46D2-A0BA-B6C1AC05BC8D}" type="presParOf" srcId="{E94B8501-C016-4C57-BCF3-8538AF5056D2}" destId="{32A767D2-4D1B-43E1-84C4-C1D863825E9F}" srcOrd="0" destOrd="0" presId="urn:microsoft.com/office/officeart/2005/8/layout/vList6"/>
    <dgm:cxn modelId="{46B784F0-6800-46A9-843E-889304D999A8}" type="presParOf" srcId="{32A767D2-4D1B-43E1-84C4-C1D863825E9F}" destId="{3C1CC6F5-041C-46E7-BB22-DE32BCC6BFBE}" srcOrd="0" destOrd="0" presId="urn:microsoft.com/office/officeart/2005/8/layout/vList6"/>
    <dgm:cxn modelId="{16058F2D-5FF9-4929-A395-7707BD1CC546}" type="presParOf" srcId="{32A767D2-4D1B-43E1-84C4-C1D863825E9F}" destId="{4F1D9A28-8A93-4334-A055-53EBAB8C371D}" srcOrd="1" destOrd="0" presId="urn:microsoft.com/office/officeart/2005/8/layout/vList6"/>
    <dgm:cxn modelId="{BA5B7AF6-F53F-40D0-A422-CE15942A6568}" type="presParOf" srcId="{E94B8501-C016-4C57-BCF3-8538AF5056D2}" destId="{9E8C6BCA-6024-49AE-93B1-03104C467839}" srcOrd="1" destOrd="0" presId="urn:microsoft.com/office/officeart/2005/8/layout/vList6"/>
    <dgm:cxn modelId="{E6893770-88AC-45CB-8DB8-24A3919AC237}" type="presParOf" srcId="{E94B8501-C016-4C57-BCF3-8538AF5056D2}" destId="{A3DC57FD-6285-4E97-A65F-78B5E34928F9}" srcOrd="2" destOrd="0" presId="urn:microsoft.com/office/officeart/2005/8/layout/vList6"/>
    <dgm:cxn modelId="{650E1734-FB6F-449A-ACF7-A11CE95F1097}" type="presParOf" srcId="{A3DC57FD-6285-4E97-A65F-78B5E34928F9}" destId="{089F13DB-9CAE-42DD-BD65-65088C92D3C9}" srcOrd="0" destOrd="0" presId="urn:microsoft.com/office/officeart/2005/8/layout/vList6"/>
    <dgm:cxn modelId="{0088502F-739C-4EE2-8CFD-80616DB87F2B}" type="presParOf" srcId="{A3DC57FD-6285-4E97-A65F-78B5E34928F9}" destId="{9F06183A-67FD-4FC7-9C7E-6376801E73F6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267642E0-4B6B-46BC-B665-40DCAB68CF66}" type="presOf" srcId="{686DB3D4-1AAC-4388-8C5D-57B9D632F429}" destId="{808B7BA2-19FB-4C63-91A2-98D343C57F7C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9BEFFBBF-C582-4F07-BF53-E6EB8A7ABAE7}" type="presOf" srcId="{4806D80E-8775-43C4-B227-0063AC4D5040}" destId="{53C0BA43-2DD6-40C9-A155-197C1C9388C9}" srcOrd="0" destOrd="0" presId="urn:microsoft.com/office/officeart/2005/8/layout/process4"/>
    <dgm:cxn modelId="{6A727FA2-B7B4-4A34-87A8-2477FE78A2A7}" type="presOf" srcId="{686DB3D4-1AAC-4388-8C5D-57B9D632F429}" destId="{98C4E39E-10F3-4D03-A868-BC96ECF27A11}" srcOrd="1" destOrd="0" presId="urn:microsoft.com/office/officeart/2005/8/layout/process4"/>
    <dgm:cxn modelId="{60D81790-1EFC-402A-95AC-6922F703EBD1}" type="presOf" srcId="{471AD50B-B3B8-4AC5-A612-BA2FED03CC32}" destId="{4B9A3AFB-121F-4379-8524-D58120764772}" srcOrd="0" destOrd="0" presId="urn:microsoft.com/office/officeart/2005/8/layout/process4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D1226EFC-231F-4D21-B7D2-6DEB84A5CCF6}" type="presOf" srcId="{85183C90-3A16-41C4-896D-820917BB9D79}" destId="{D2B5C53B-EC74-48AE-90BF-B3B941F46D4C}" srcOrd="0" destOrd="0" presId="urn:microsoft.com/office/officeart/2005/8/layout/process4"/>
    <dgm:cxn modelId="{0AF42AFF-4564-44C5-A1D0-6A0A87E0620E}" type="presOf" srcId="{5892AFDF-AA56-4437-A5D0-69B8CDEC0A33}" destId="{C1A68B1A-3D49-4ACA-A2E3-B498B7BABEE6}" srcOrd="1" destOrd="0" presId="urn:microsoft.com/office/officeart/2005/8/layout/process4"/>
    <dgm:cxn modelId="{4344E3AA-2364-47A5-8DA0-54892A3D215A}" type="presOf" srcId="{5897881D-4100-495D-8EA6-7E6C1A52B6D7}" destId="{26E760D4-5974-4810-8717-4B8FC2236871}" srcOrd="0" destOrd="0" presId="urn:microsoft.com/office/officeart/2005/8/layout/process4"/>
    <dgm:cxn modelId="{EFA6D258-1E92-427B-973F-AEF7924B9299}" type="presOf" srcId="{E233382C-9E75-4914-8328-34E1623ACCCF}" destId="{00129A5A-6583-48B0-96FB-05AE29122BAC}" srcOrd="0" destOrd="0" presId="urn:microsoft.com/office/officeart/2005/8/layout/process4"/>
    <dgm:cxn modelId="{D3A8B7C5-542C-4283-A85B-1A1D56D360C0}" type="presOf" srcId="{253CDDB7-BB96-4003-BBC7-42D80477E21E}" destId="{1CBD4569-6870-42B2-A9DD-217728E10514}" srcOrd="0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CBA0DED9-699C-42E2-81B7-7A794A237D85}" type="presOf" srcId="{5892AFDF-AA56-4437-A5D0-69B8CDEC0A33}" destId="{4A3841E5-E850-4768-BCEB-156462614172}" srcOrd="0" destOrd="0" presId="urn:microsoft.com/office/officeart/2005/8/layout/process4"/>
    <dgm:cxn modelId="{CF202B6A-0DE7-47E8-BB5C-BF9923DE2A31}" type="presOf" srcId="{E582E736-2870-4E96-BED8-4CE0CF67995B}" destId="{5EE99884-9E2E-4FE6-A5D8-6ACA831E9755}" srcOrd="0" destOrd="0" presId="urn:microsoft.com/office/officeart/2005/8/layout/process4"/>
    <dgm:cxn modelId="{3381BC68-972F-4C3E-BAD1-1649EA5A55B1}" type="presOf" srcId="{7BB27145-B151-47E8-A861-66402183E3A0}" destId="{01AC5AF5-8D67-4CBC-A1A3-F0577FDBF38E}" srcOrd="0" destOrd="0" presId="urn:microsoft.com/office/officeart/2005/8/layout/process4"/>
    <dgm:cxn modelId="{E7A04E16-E86A-40D7-A81D-10D0A4922D99}" type="presOf" srcId="{E582E736-2870-4E96-BED8-4CE0CF67995B}" destId="{B4406A72-DDFE-449E-A8CB-60482EBA02AE}" srcOrd="1" destOrd="0" presId="urn:microsoft.com/office/officeart/2005/8/layout/process4"/>
    <dgm:cxn modelId="{221B7C29-1908-426C-BA7A-ED67ECDC9032}" type="presParOf" srcId="{53C0BA43-2DD6-40C9-A155-197C1C9388C9}" destId="{7867D93A-4E93-4750-9905-E110B49D7C0C}" srcOrd="0" destOrd="0" presId="urn:microsoft.com/office/officeart/2005/8/layout/process4"/>
    <dgm:cxn modelId="{1026F1B7-2A88-4577-BF57-B07042F96C2A}" type="presParOf" srcId="{7867D93A-4E93-4750-9905-E110B49D7C0C}" destId="{808B7BA2-19FB-4C63-91A2-98D343C57F7C}" srcOrd="0" destOrd="0" presId="urn:microsoft.com/office/officeart/2005/8/layout/process4"/>
    <dgm:cxn modelId="{ABB9F253-3328-4381-A23A-1DD897B24C62}" type="presParOf" srcId="{7867D93A-4E93-4750-9905-E110B49D7C0C}" destId="{98C4E39E-10F3-4D03-A868-BC96ECF27A11}" srcOrd="1" destOrd="0" presId="urn:microsoft.com/office/officeart/2005/8/layout/process4"/>
    <dgm:cxn modelId="{535D860C-09B6-4A27-B205-C3B2C889F10C}" type="presParOf" srcId="{7867D93A-4E93-4750-9905-E110B49D7C0C}" destId="{15956C15-0725-455D-BF0E-2053741ACB11}" srcOrd="2" destOrd="0" presId="urn:microsoft.com/office/officeart/2005/8/layout/process4"/>
    <dgm:cxn modelId="{E9317572-937B-4FE2-914E-289E453FA06B}" type="presParOf" srcId="{15956C15-0725-455D-BF0E-2053741ACB11}" destId="{01AC5AF5-8D67-4CBC-A1A3-F0577FDBF38E}" srcOrd="0" destOrd="0" presId="urn:microsoft.com/office/officeart/2005/8/layout/process4"/>
    <dgm:cxn modelId="{E2F8F1E8-B5BA-4418-91EC-9858B41C58D2}" type="presParOf" srcId="{15956C15-0725-455D-BF0E-2053741ACB11}" destId="{1CBD4569-6870-42B2-A9DD-217728E10514}" srcOrd="1" destOrd="0" presId="urn:microsoft.com/office/officeart/2005/8/layout/process4"/>
    <dgm:cxn modelId="{EFBD004F-05AD-48F3-91B7-F9355E54DEF0}" type="presParOf" srcId="{53C0BA43-2DD6-40C9-A155-197C1C9388C9}" destId="{ADF88A39-752C-46E4-A362-B1CE22C74F39}" srcOrd="1" destOrd="0" presId="urn:microsoft.com/office/officeart/2005/8/layout/process4"/>
    <dgm:cxn modelId="{4307C60F-DB08-4376-8C5C-5BA487DF1DE0}" type="presParOf" srcId="{53C0BA43-2DD6-40C9-A155-197C1C9388C9}" destId="{592A0256-7C4E-445C-BEB9-E59A4A32736C}" srcOrd="2" destOrd="0" presId="urn:microsoft.com/office/officeart/2005/8/layout/process4"/>
    <dgm:cxn modelId="{49BCEB03-CF38-4623-A62C-47CFB11A917E}" type="presParOf" srcId="{592A0256-7C4E-445C-BEB9-E59A4A32736C}" destId="{5EE99884-9E2E-4FE6-A5D8-6ACA831E9755}" srcOrd="0" destOrd="0" presId="urn:microsoft.com/office/officeart/2005/8/layout/process4"/>
    <dgm:cxn modelId="{D6E0E840-1262-4F11-9720-1D5756EA068D}" type="presParOf" srcId="{592A0256-7C4E-445C-BEB9-E59A4A32736C}" destId="{B4406A72-DDFE-449E-A8CB-60482EBA02AE}" srcOrd="1" destOrd="0" presId="urn:microsoft.com/office/officeart/2005/8/layout/process4"/>
    <dgm:cxn modelId="{0A57D41D-B72E-404F-8A19-C797D8FEBCF3}" type="presParOf" srcId="{592A0256-7C4E-445C-BEB9-E59A4A32736C}" destId="{282800D4-5028-4E8C-94BA-9CE910ECF6E5}" srcOrd="2" destOrd="0" presId="urn:microsoft.com/office/officeart/2005/8/layout/process4"/>
    <dgm:cxn modelId="{A92E3884-3A21-46C6-821E-A11EF393D2DF}" type="presParOf" srcId="{282800D4-5028-4E8C-94BA-9CE910ECF6E5}" destId="{D2B5C53B-EC74-48AE-90BF-B3B941F46D4C}" srcOrd="0" destOrd="0" presId="urn:microsoft.com/office/officeart/2005/8/layout/process4"/>
    <dgm:cxn modelId="{5C4D5807-2023-4623-87C3-BB8B8DE540A1}" type="presParOf" srcId="{282800D4-5028-4E8C-94BA-9CE910ECF6E5}" destId="{00129A5A-6583-48B0-96FB-05AE29122BAC}" srcOrd="1" destOrd="0" presId="urn:microsoft.com/office/officeart/2005/8/layout/process4"/>
    <dgm:cxn modelId="{C55355E7-EF09-4724-81E3-E9010A80C4F6}" type="presParOf" srcId="{53C0BA43-2DD6-40C9-A155-197C1C9388C9}" destId="{2E0806B2-1229-45F3-B1CC-E2D0D8F513D5}" srcOrd="3" destOrd="0" presId="urn:microsoft.com/office/officeart/2005/8/layout/process4"/>
    <dgm:cxn modelId="{28E044C9-6C74-4DA3-BBDA-4553280D4B38}" type="presParOf" srcId="{53C0BA43-2DD6-40C9-A155-197C1C9388C9}" destId="{B0259C26-5767-40FE-BA56-97FAF65E7950}" srcOrd="4" destOrd="0" presId="urn:microsoft.com/office/officeart/2005/8/layout/process4"/>
    <dgm:cxn modelId="{6B663D15-3AD0-4469-9DDB-230292DCEB58}" type="presParOf" srcId="{B0259C26-5767-40FE-BA56-97FAF65E7950}" destId="{4A3841E5-E850-4768-BCEB-156462614172}" srcOrd="0" destOrd="0" presId="urn:microsoft.com/office/officeart/2005/8/layout/process4"/>
    <dgm:cxn modelId="{D5CC504C-C7FC-41EB-B5FC-8DB258428988}" type="presParOf" srcId="{B0259C26-5767-40FE-BA56-97FAF65E7950}" destId="{C1A68B1A-3D49-4ACA-A2E3-B498B7BABEE6}" srcOrd="1" destOrd="0" presId="urn:microsoft.com/office/officeart/2005/8/layout/process4"/>
    <dgm:cxn modelId="{D8EFBE8A-90D3-4244-B9BE-726447CCFFC1}" type="presParOf" srcId="{B0259C26-5767-40FE-BA56-97FAF65E7950}" destId="{5D5B5423-C58C-441F-A07A-E10BC6BAA87C}" srcOrd="2" destOrd="0" presId="urn:microsoft.com/office/officeart/2005/8/layout/process4"/>
    <dgm:cxn modelId="{F462C9B2-8997-4F16-A19A-62ADA6F2ACCB}" type="presParOf" srcId="{5D5B5423-C58C-441F-A07A-E10BC6BAA87C}" destId="{4B9A3AFB-121F-4379-8524-D58120764772}" srcOrd="0" destOrd="0" presId="urn:microsoft.com/office/officeart/2005/8/layout/process4"/>
    <dgm:cxn modelId="{07FD0846-F87C-4AE4-8FB8-A1DDC3F0BFDA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6817039" cy="3085417"/>
        <a:chOff x="0" y="0"/>
        <a:chExt cx="6817039" cy="3085417"/>
      </a:xfrm>
    </dsp:grpSpPr>
    <dsp:sp modelId="{B7C1A5D5-5322-4F6A-8F61-092837349957}">
      <dsp:nvSpPr>
        <dsp:cNvPr id="3" name="燕尾形 2"/>
        <dsp:cNvSpPr/>
      </dsp:nvSpPr>
      <dsp:spPr bwMode="white">
        <a:xfrm rot="5400000">
          <a:off x="-133025" y="133025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1</a:t>
          </a:r>
          <a:endParaRPr lang="zh-CN" altLang="en-US" dirty="0"/>
        </a:p>
      </dsp:txBody>
      <dsp:txXfrm rot="5400000">
        <a:off x="-133025" y="133025"/>
        <a:ext cx="886831" cy="620782"/>
      </dsp:txXfrm>
    </dsp:sp>
    <dsp:sp modelId="{53AD51F8-BEA6-4FEA-AE52-F4E28B191A21}">
      <dsp:nvSpPr>
        <dsp:cNvPr id="4" name="同侧圆角矩形 3"/>
        <dsp:cNvSpPr/>
      </dsp:nvSpPr>
      <dsp:spPr bwMode="white">
        <a:xfrm rot="5400000">
          <a:off x="3430690" y="-2809909"/>
          <a:ext cx="576440" cy="6196257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77368" tIns="24765" rIns="24765" bIns="24765" anchor="ctr"/>
        <a:lstStyle>
          <a:lvl1pPr algn="l">
            <a:defRPr sz="39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 rot="5400000">
        <a:off x="3430690" y="-2809909"/>
        <a:ext cx="576440" cy="6196257"/>
      </dsp:txXfrm>
    </dsp:sp>
    <dsp:sp modelId="{93E95C82-D8EA-4213-B8D6-1B686F8BC092}">
      <dsp:nvSpPr>
        <dsp:cNvPr id="5" name="燕尾形 4"/>
        <dsp:cNvSpPr/>
      </dsp:nvSpPr>
      <dsp:spPr bwMode="white">
        <a:xfrm rot="5400000">
          <a:off x="-133025" y="865887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2</a:t>
          </a:r>
          <a:endParaRPr lang="zh-CN" altLang="en-US" dirty="0"/>
        </a:p>
      </dsp:txBody>
      <dsp:txXfrm rot="5400000">
        <a:off x="-133025" y="865887"/>
        <a:ext cx="886831" cy="620782"/>
      </dsp:txXfrm>
    </dsp:sp>
    <dsp:sp modelId="{B1DF148A-E09B-473C-B05C-5179D5D725DB}">
      <dsp:nvSpPr>
        <dsp:cNvPr id="6" name="同侧圆角矩形 5"/>
        <dsp:cNvSpPr/>
      </dsp:nvSpPr>
      <dsp:spPr bwMode="white">
        <a:xfrm rot="5400000">
          <a:off x="3430690" y="-2159835"/>
          <a:ext cx="576440" cy="6196257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77368" tIns="24765" rIns="24765" bIns="24765" anchor="ctr"/>
        <a:lstStyle>
          <a:lvl1pPr algn="l">
            <a:defRPr sz="39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 rot="5400000">
        <a:off x="3430690" y="-2159835"/>
        <a:ext cx="576440" cy="6196257"/>
      </dsp:txXfrm>
    </dsp:sp>
    <dsp:sp modelId="{68D457DD-7247-41C9-B4EB-AC122D35DB8B}">
      <dsp:nvSpPr>
        <dsp:cNvPr id="7" name="燕尾形 6"/>
        <dsp:cNvSpPr/>
      </dsp:nvSpPr>
      <dsp:spPr bwMode="white">
        <a:xfrm rot="5400000">
          <a:off x="-133025" y="1598749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3</a:t>
          </a:r>
          <a:endParaRPr lang="zh-CN" altLang="en-US" dirty="0"/>
        </a:p>
      </dsp:txBody>
      <dsp:txXfrm rot="5400000">
        <a:off x="-133025" y="1598749"/>
        <a:ext cx="886831" cy="620782"/>
      </dsp:txXfrm>
    </dsp:sp>
    <dsp:sp modelId="{2BD8022C-13F5-4FF3-AF9C-FB6D80F78837}">
      <dsp:nvSpPr>
        <dsp:cNvPr id="8" name="同侧圆角矩形 7"/>
        <dsp:cNvSpPr/>
      </dsp:nvSpPr>
      <dsp:spPr bwMode="white">
        <a:xfrm rot="5400000">
          <a:off x="3430690" y="-1344185"/>
          <a:ext cx="576440" cy="6196257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77368" tIns="24765" rIns="24765" bIns="24765" anchor="ctr"/>
        <a:lstStyle>
          <a:lvl1pPr algn="l">
            <a:defRPr sz="39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 rot="5400000">
        <a:off x="3430690" y="-1344185"/>
        <a:ext cx="576440" cy="6196257"/>
      </dsp:txXfrm>
    </dsp:sp>
    <dsp:sp modelId="{3F751A7A-C45D-43D4-A18D-264B203C4278}">
      <dsp:nvSpPr>
        <dsp:cNvPr id="9" name="燕尾形 8"/>
        <dsp:cNvSpPr/>
      </dsp:nvSpPr>
      <dsp:spPr bwMode="white">
        <a:xfrm rot="5400000">
          <a:off x="-133025" y="2331611"/>
          <a:ext cx="886831" cy="620782"/>
        </a:xfrm>
        <a:prstGeom prst="chevron">
          <a:avLst/>
        </a:prstGeom>
      </dsp:spPr>
      <dsp:style>
        <a:lnRef idx="2">
          <a:schemeClr val="accen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-5400000" lIns="10160" tIns="10160" rIns="10160" bIns="10160" anchor="ctr"/>
        <a:lstStyle>
          <a:lvl1pPr algn="ctr">
            <a:defRPr sz="1600"/>
          </a:lvl1pPr>
          <a:lvl2pPr marL="114300" indent="-114300" algn="ctr">
            <a:defRPr sz="1200"/>
          </a:lvl2pPr>
          <a:lvl3pPr marL="228600" indent="-114300" algn="ctr">
            <a:defRPr sz="1200"/>
          </a:lvl3pPr>
          <a:lvl4pPr marL="342900" indent="-114300" algn="ctr">
            <a:defRPr sz="1200"/>
          </a:lvl4pPr>
          <a:lvl5pPr marL="457200" indent="-114300" algn="ctr">
            <a:defRPr sz="1200"/>
          </a:lvl5pPr>
          <a:lvl6pPr marL="571500" indent="-114300" algn="ctr">
            <a:defRPr sz="1200"/>
          </a:lvl6pPr>
          <a:lvl7pPr marL="685800" indent="-114300" algn="ctr">
            <a:defRPr sz="1200"/>
          </a:lvl7pPr>
          <a:lvl8pPr marL="800100" indent="-114300" algn="ctr">
            <a:defRPr sz="1200"/>
          </a:lvl8pPr>
          <a:lvl9pPr marL="914400" indent="-114300" algn="ctr">
            <a:defRPr sz="12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/>
            <a:t>4</a:t>
          </a:r>
          <a:endParaRPr lang="zh-CN" altLang="en-US" dirty="0"/>
        </a:p>
      </dsp:txBody>
      <dsp:txXfrm rot="5400000">
        <a:off x="-133025" y="2331611"/>
        <a:ext cx="886831" cy="620782"/>
      </dsp:txXfrm>
    </dsp:sp>
    <dsp:sp modelId="{0C2070E9-38A9-4AD8-9825-04816F9DE7E6}">
      <dsp:nvSpPr>
        <dsp:cNvPr id="10" name="同侧圆角矩形 9"/>
        <dsp:cNvSpPr/>
      </dsp:nvSpPr>
      <dsp:spPr bwMode="white">
        <a:xfrm rot="5400000">
          <a:off x="3430690" y="-573369"/>
          <a:ext cx="576440" cy="6196257"/>
        </a:xfrm>
        <a:prstGeom prst="round2Same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rot="-5400000" lIns="220472" tIns="19685" rIns="19685" bIns="19685" anchor="ctr"/>
        <a:lstStyle>
          <a:lvl1pPr algn="l">
            <a:defRPr sz="3100"/>
          </a:lvl1pPr>
          <a:lvl2pPr marL="228600" indent="-228600" algn="l">
            <a:defRPr sz="2400"/>
          </a:lvl2pPr>
          <a:lvl3pPr marL="457200" indent="-228600" algn="l">
            <a:defRPr sz="2400"/>
          </a:lvl3pPr>
          <a:lvl4pPr marL="685800" indent="-228600" algn="l">
            <a:defRPr sz="2400"/>
          </a:lvl4pPr>
          <a:lvl5pPr marL="914400" indent="-228600" algn="l">
            <a:defRPr sz="2400"/>
          </a:lvl5pPr>
          <a:lvl6pPr marL="1143000" indent="-228600" algn="l">
            <a:defRPr sz="2400"/>
          </a:lvl6pPr>
          <a:lvl7pPr marL="1371600" indent="-228600" algn="l">
            <a:defRPr sz="2400"/>
          </a:lvl7pPr>
          <a:lvl8pPr marL="1600200" indent="-228600" algn="l">
            <a:defRPr sz="2400"/>
          </a:lvl8pPr>
          <a:lvl9pPr marL="1828800" indent="-228600" algn="l">
            <a:defRPr sz="2400"/>
          </a:lvl9pPr>
        </a:lstStyle>
        <a:p>
          <a:endParaRPr>
            <a:solidFill>
              <a:schemeClr val="dk1"/>
            </a:solidFill>
          </a:endParaRPr>
        </a:p>
      </dsp:txBody>
      <dsp:txXfrm rot="5400000">
        <a:off x="3430690" y="-573369"/>
        <a:ext cx="576440" cy="619625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6872754" cy="3200400"/>
        <a:chOff x="0" y="0"/>
        <a:chExt cx="6872754" cy="3200400"/>
      </a:xfrm>
    </dsp:grpSpPr>
    <dsp:sp modelId="{4F1D9A28-8A93-4334-A055-53EBAB8C371D}">
      <dsp:nvSpPr>
        <dsp:cNvPr id="4" name="右箭头 3"/>
        <dsp:cNvSpPr/>
      </dsp:nvSpPr>
      <dsp:spPr bwMode="white">
        <a:xfrm>
          <a:off x="2200958" y="0"/>
          <a:ext cx="4123652" cy="1578945"/>
        </a:xfrm>
        <a:prstGeom prst="rightArrow">
          <a:avLst>
            <a:gd name="adj1" fmla="val 75000"/>
            <a:gd name="adj2" fmla="val 50000"/>
          </a:avLst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21590" tIns="21590" rIns="21590" bIns="21590" anchor="t"/>
        <a:lstStyle>
          <a:lvl1pPr algn="l">
            <a:defRPr sz="3400"/>
          </a:lvl1pPr>
          <a:lvl2pPr marL="228600" indent="-228600" algn="l">
            <a:defRPr sz="2700"/>
          </a:lvl2pPr>
          <a:lvl3pPr marL="457200" indent="-228600" algn="l">
            <a:defRPr sz="2700"/>
          </a:lvl3pPr>
          <a:lvl4pPr marL="685800" indent="-228600" algn="l">
            <a:defRPr sz="2700"/>
          </a:lvl4pPr>
          <a:lvl5pPr marL="914400" indent="-228600" algn="l">
            <a:defRPr sz="2700"/>
          </a:lvl5pPr>
          <a:lvl6pPr marL="1143000" indent="-228600" algn="l">
            <a:defRPr sz="2700"/>
          </a:lvl6pPr>
          <a:lvl7pPr marL="1371600" indent="-228600" algn="l">
            <a:defRPr sz="2700"/>
          </a:lvl7pPr>
          <a:lvl8pPr marL="1600200" indent="-228600" algn="l">
            <a:defRPr sz="2700"/>
          </a:lvl8pPr>
          <a:lvl9pPr marL="1828800" indent="-228600" algn="l">
            <a:defRPr sz="27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>
        <a:off x="2200958" y="0"/>
        <a:ext cx="4123652" cy="1578945"/>
      </dsp:txXfrm>
    </dsp:sp>
    <dsp:sp modelId="{3C1CC6F5-041C-46E7-BB22-DE32BCC6BFBE}">
      <dsp:nvSpPr>
        <dsp:cNvPr id="3" name="圆角矩形 2"/>
        <dsp:cNvSpPr/>
      </dsp:nvSpPr>
      <dsp:spPr bwMode="white">
        <a:xfrm>
          <a:off x="631441" y="527775"/>
          <a:ext cx="1486219" cy="523394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91439" tIns="45719" rIns="91439" bIns="45719" anchor="ctr"/>
        <a:lstStyle>
          <a:lvl1pPr algn="ctr">
            <a:defRPr sz="24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sp:txBody>
      <dsp:txXfrm>
        <a:off x="631441" y="527775"/>
        <a:ext cx="1486219" cy="523394"/>
      </dsp:txXfrm>
    </dsp:sp>
    <dsp:sp modelId="{9F06183A-67FD-4FC7-9C7E-6376801E73F6}">
      <dsp:nvSpPr>
        <dsp:cNvPr id="6" name="右箭头 5"/>
        <dsp:cNvSpPr/>
      </dsp:nvSpPr>
      <dsp:spPr bwMode="white">
        <a:xfrm>
          <a:off x="2132409" y="1631284"/>
          <a:ext cx="4123652" cy="1569116"/>
        </a:xfrm>
        <a:prstGeom prst="rightArrow">
          <a:avLst>
            <a:gd name="adj1" fmla="val 75000"/>
            <a:gd name="adj2" fmla="val 50000"/>
          </a:avLst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21590" tIns="21590" rIns="21590" bIns="21590" anchor="t"/>
        <a:lstStyle>
          <a:lvl1pPr algn="l">
            <a:defRPr sz="3400"/>
          </a:lvl1pPr>
          <a:lvl2pPr marL="285750" indent="-285750" algn="l">
            <a:defRPr sz="3400"/>
          </a:lvl2pPr>
          <a:lvl3pPr marL="571500" indent="-285750" algn="l">
            <a:defRPr sz="3400"/>
          </a:lvl3pPr>
          <a:lvl4pPr marL="857250" indent="-285750" algn="l">
            <a:defRPr sz="3400"/>
          </a:lvl4pPr>
          <a:lvl5pPr marL="1143000" indent="-285750" algn="l">
            <a:defRPr sz="3400"/>
          </a:lvl5pPr>
          <a:lvl6pPr marL="1428750" indent="-285750" algn="l">
            <a:defRPr sz="3400"/>
          </a:lvl6pPr>
          <a:lvl7pPr marL="1714500" indent="-285750" algn="l">
            <a:defRPr sz="3400"/>
          </a:lvl7pPr>
          <a:lvl8pPr marL="2000250" indent="-285750" algn="l">
            <a:defRPr sz="3400"/>
          </a:lvl8pPr>
          <a:lvl9pPr marL="2286000" indent="-285750" algn="l">
            <a:defRPr sz="34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dirty="0">
            <a:solidFill>
              <a:schemeClr val="dk1"/>
            </a:solidFill>
          </a:endParaRPr>
        </a:p>
      </dsp:txBody>
      <dsp:txXfrm>
        <a:off x="2132409" y="1631284"/>
        <a:ext cx="4123652" cy="1569116"/>
      </dsp:txXfrm>
    </dsp:sp>
    <dsp:sp modelId="{089F13DB-9CAE-42DD-BD65-65088C92D3C9}">
      <dsp:nvSpPr>
        <dsp:cNvPr id="5" name="圆角矩形 4"/>
        <dsp:cNvSpPr/>
      </dsp:nvSpPr>
      <dsp:spPr bwMode="white">
        <a:xfrm>
          <a:off x="616692" y="2154145"/>
          <a:ext cx="1515717" cy="523394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91439" tIns="45719" rIns="91439" bIns="45719" anchor="ctr"/>
        <a:lstStyle>
          <a:lvl1pPr algn="ctr">
            <a:defRPr sz="24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sp:txBody>
      <dsp:txXfrm>
        <a:off x="616692" y="2154145"/>
        <a:ext cx="1515717" cy="52339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type="chevron" r:blip="" rot="90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90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ound2SameRect" r:blip="" rot="-90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type="rightArrow" r:blip="" rot="180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4" Type="http://schemas.openxmlformats.org/officeDocument/2006/relationships/image" Target="../media/image51.wmf"/><Relationship Id="rId13" Type="http://schemas.openxmlformats.org/officeDocument/2006/relationships/image" Target="../media/image48.wmf"/><Relationship Id="rId12" Type="http://schemas.openxmlformats.org/officeDocument/2006/relationships/image" Target="../media/image50.wmf"/><Relationship Id="rId11" Type="http://schemas.openxmlformats.org/officeDocument/2006/relationships/image" Target="../media/image42.wmf"/><Relationship Id="rId10" Type="http://schemas.openxmlformats.org/officeDocument/2006/relationships/image" Target="../media/image49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50.wmf"/><Relationship Id="rId4" Type="http://schemas.openxmlformats.org/officeDocument/2006/relationships/image" Target="../media/image42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69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2" Type="http://schemas.openxmlformats.org/officeDocument/2006/relationships/image" Target="../media/image51.wmf"/><Relationship Id="rId11" Type="http://schemas.openxmlformats.org/officeDocument/2006/relationships/image" Target="../media/image73.wmf"/><Relationship Id="rId10" Type="http://schemas.openxmlformats.org/officeDocument/2006/relationships/image" Target="../media/image42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50.wmf"/><Relationship Id="rId3" Type="http://schemas.openxmlformats.org/officeDocument/2006/relationships/image" Target="../media/image42.wmf"/><Relationship Id="rId2" Type="http://schemas.openxmlformats.org/officeDocument/2006/relationships/image" Target="../media/image74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7" Type="http://schemas.openxmlformats.org/officeDocument/2006/relationships/image" Target="../media/image35.wmf"/><Relationship Id="rId26" Type="http://schemas.openxmlformats.org/officeDocument/2006/relationships/image" Target="../media/image34.wmf"/><Relationship Id="rId25" Type="http://schemas.openxmlformats.org/officeDocument/2006/relationships/image" Target="../media/image33.wmf"/><Relationship Id="rId24" Type="http://schemas.openxmlformats.org/officeDocument/2006/relationships/image" Target="../media/image32.wmf"/><Relationship Id="rId23" Type="http://schemas.openxmlformats.org/officeDocument/2006/relationships/image" Target="../media/image31.wmf"/><Relationship Id="rId22" Type="http://schemas.openxmlformats.org/officeDocument/2006/relationships/image" Target="../media/image30.wmf"/><Relationship Id="rId21" Type="http://schemas.openxmlformats.org/officeDocument/2006/relationships/image" Target="../media/image29.wmf"/><Relationship Id="rId20" Type="http://schemas.openxmlformats.org/officeDocument/2006/relationships/image" Target="../media/image28.wmf"/><Relationship Id="rId2" Type="http://schemas.openxmlformats.org/officeDocument/2006/relationships/image" Target="../media/image10.wmf"/><Relationship Id="rId19" Type="http://schemas.openxmlformats.org/officeDocument/2006/relationships/image" Target="../media/image27.wmf"/><Relationship Id="rId18" Type="http://schemas.openxmlformats.org/officeDocument/2006/relationships/image" Target="../media/image26.wmf"/><Relationship Id="rId17" Type="http://schemas.openxmlformats.org/officeDocument/2006/relationships/image" Target="../media/image25.wmf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4.wmf"/><Relationship Id="rId5" Type="http://schemas.openxmlformats.org/officeDocument/2006/relationships/image" Target="../media/image29.wmf"/><Relationship Id="rId4" Type="http://schemas.openxmlformats.org/officeDocument/2006/relationships/image" Target="../media/image25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9" Type="http://schemas.openxmlformats.org/officeDocument/2006/relationships/image" Target="../media/image40.wmf"/><Relationship Id="rId18" Type="http://schemas.openxmlformats.org/officeDocument/2006/relationships/image" Target="../media/image39.wmf"/><Relationship Id="rId17" Type="http://schemas.openxmlformats.org/officeDocument/2006/relationships/image" Target="../media/image38.wmf"/><Relationship Id="rId16" Type="http://schemas.openxmlformats.org/officeDocument/2006/relationships/image" Target="../media/image37.wmf"/><Relationship Id="rId15" Type="http://schemas.openxmlformats.org/officeDocument/2006/relationships/image" Target="../media/image36.wmf"/><Relationship Id="rId14" Type="http://schemas.openxmlformats.org/officeDocument/2006/relationships/image" Target="../media/image35.wmf"/><Relationship Id="rId13" Type="http://schemas.openxmlformats.org/officeDocument/2006/relationships/image" Target="../media/image34.wmf"/><Relationship Id="rId12" Type="http://schemas.openxmlformats.org/officeDocument/2006/relationships/image" Target="../media/image33.wmf"/><Relationship Id="rId11" Type="http://schemas.openxmlformats.org/officeDocument/2006/relationships/image" Target="../media/image22.wmf"/><Relationship Id="rId10" Type="http://schemas.openxmlformats.org/officeDocument/2006/relationships/image" Target="../media/image23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2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8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67.bin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71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7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4.bin"/><Relationship Id="rId3" Type="http://schemas.openxmlformats.org/officeDocument/2006/relationships/image" Target="../media/image47.wmf"/><Relationship Id="rId2" Type="http://schemas.openxmlformats.org/officeDocument/2006/relationships/oleObject" Target="../embeddings/oleObject73.bin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81.bin"/><Relationship Id="rId14" Type="http://schemas.openxmlformats.org/officeDocument/2006/relationships/oleObject" Target="../embeddings/oleObject80.bin"/><Relationship Id="rId13" Type="http://schemas.openxmlformats.org/officeDocument/2006/relationships/oleObject" Target="../embeddings/oleObject79.bin"/><Relationship Id="rId12" Type="http://schemas.openxmlformats.org/officeDocument/2006/relationships/oleObject" Target="../embeddings/oleObject78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77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55.wmf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3.bin"/><Relationship Id="rId33" Type="http://schemas.openxmlformats.org/officeDocument/2006/relationships/vmlDrawing" Target="../drawings/vmlDrawing11.vml"/><Relationship Id="rId32" Type="http://schemas.openxmlformats.org/officeDocument/2006/relationships/slideLayout" Target="../slideLayouts/slideLayout1.xml"/><Relationship Id="rId31" Type="http://schemas.openxmlformats.org/officeDocument/2006/relationships/image" Target="../media/image51.wmf"/><Relationship Id="rId30" Type="http://schemas.openxmlformats.org/officeDocument/2006/relationships/oleObject" Target="../embeddings/oleObject97.bin"/><Relationship Id="rId3" Type="http://schemas.openxmlformats.org/officeDocument/2006/relationships/image" Target="../media/image53.wmf"/><Relationship Id="rId29" Type="http://schemas.openxmlformats.org/officeDocument/2006/relationships/image" Target="../media/image48.wmf"/><Relationship Id="rId28" Type="http://schemas.openxmlformats.org/officeDocument/2006/relationships/oleObject" Target="../embeddings/oleObject96.bin"/><Relationship Id="rId27" Type="http://schemas.openxmlformats.org/officeDocument/2006/relationships/oleObject" Target="../embeddings/oleObject95.bin"/><Relationship Id="rId26" Type="http://schemas.openxmlformats.org/officeDocument/2006/relationships/oleObject" Target="../embeddings/oleObject94.bin"/><Relationship Id="rId25" Type="http://schemas.openxmlformats.org/officeDocument/2006/relationships/image" Target="../media/image50.wmf"/><Relationship Id="rId24" Type="http://schemas.openxmlformats.org/officeDocument/2006/relationships/oleObject" Target="../embeddings/oleObject93.bin"/><Relationship Id="rId23" Type="http://schemas.openxmlformats.org/officeDocument/2006/relationships/image" Target="../media/image42.wmf"/><Relationship Id="rId22" Type="http://schemas.openxmlformats.org/officeDocument/2006/relationships/oleObject" Target="../embeddings/oleObject92.bin"/><Relationship Id="rId21" Type="http://schemas.openxmlformats.org/officeDocument/2006/relationships/image" Target="../media/image49.wmf"/><Relationship Id="rId20" Type="http://schemas.openxmlformats.org/officeDocument/2006/relationships/oleObject" Target="../embeddings/oleObject91.bin"/><Relationship Id="rId2" Type="http://schemas.openxmlformats.org/officeDocument/2006/relationships/oleObject" Target="../embeddings/oleObject82.bin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90.bin"/><Relationship Id="rId17" Type="http://schemas.openxmlformats.org/officeDocument/2006/relationships/image" Target="../media/image60.wmf"/><Relationship Id="rId16" Type="http://schemas.openxmlformats.org/officeDocument/2006/relationships/oleObject" Target="../embeddings/oleObject89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88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87.bin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86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101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9.bin"/><Relationship Id="rId3" Type="http://schemas.openxmlformats.org/officeDocument/2006/relationships/image" Target="../media/image62.wmf"/><Relationship Id="rId27" Type="http://schemas.openxmlformats.org/officeDocument/2006/relationships/vmlDrawing" Target="../drawings/vmlDrawing12.vml"/><Relationship Id="rId26" Type="http://schemas.openxmlformats.org/officeDocument/2006/relationships/slideLayout" Target="../slideLayouts/slideLayout1.xml"/><Relationship Id="rId25" Type="http://schemas.openxmlformats.org/officeDocument/2006/relationships/image" Target="../media/image69.wmf"/><Relationship Id="rId24" Type="http://schemas.openxmlformats.org/officeDocument/2006/relationships/oleObject" Target="../embeddings/oleObject109.bin"/><Relationship Id="rId23" Type="http://schemas.openxmlformats.org/officeDocument/2006/relationships/image" Target="../media/image68.wmf"/><Relationship Id="rId22" Type="http://schemas.openxmlformats.org/officeDocument/2006/relationships/oleObject" Target="../embeddings/oleObject108.bin"/><Relationship Id="rId21" Type="http://schemas.openxmlformats.org/officeDocument/2006/relationships/image" Target="../media/image67.wmf"/><Relationship Id="rId20" Type="http://schemas.openxmlformats.org/officeDocument/2006/relationships/oleObject" Target="../embeddings/oleObject107.bin"/><Relationship Id="rId2" Type="http://schemas.openxmlformats.org/officeDocument/2006/relationships/oleObject" Target="../embeddings/oleObject98.bin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106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105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104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103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102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70.wmf"/><Relationship Id="rId27" Type="http://schemas.openxmlformats.org/officeDocument/2006/relationships/vmlDrawing" Target="../drawings/vmlDrawing13.vml"/><Relationship Id="rId26" Type="http://schemas.openxmlformats.org/officeDocument/2006/relationships/slideLayout" Target="../slideLayouts/slideLayout1.xml"/><Relationship Id="rId25" Type="http://schemas.openxmlformats.org/officeDocument/2006/relationships/image" Target="../media/image51.wmf"/><Relationship Id="rId24" Type="http://schemas.openxmlformats.org/officeDocument/2006/relationships/oleObject" Target="../embeddings/oleObject121.bin"/><Relationship Id="rId23" Type="http://schemas.openxmlformats.org/officeDocument/2006/relationships/image" Target="../media/image73.wmf"/><Relationship Id="rId22" Type="http://schemas.openxmlformats.org/officeDocument/2006/relationships/oleObject" Target="../embeddings/oleObject120.bin"/><Relationship Id="rId21" Type="http://schemas.openxmlformats.org/officeDocument/2006/relationships/image" Target="../media/image42.wmf"/><Relationship Id="rId20" Type="http://schemas.openxmlformats.org/officeDocument/2006/relationships/oleObject" Target="../embeddings/oleObject119.bin"/><Relationship Id="rId2" Type="http://schemas.openxmlformats.org/officeDocument/2006/relationships/oleObject" Target="../embeddings/oleObject110.bin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118.bin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116.bin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66.w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23.bin"/><Relationship Id="rId3" Type="http://schemas.openxmlformats.org/officeDocument/2006/relationships/image" Target="../media/image48.wmf"/><Relationship Id="rId29" Type="http://schemas.openxmlformats.org/officeDocument/2006/relationships/vmlDrawing" Target="../drawings/vmlDrawing14.vml"/><Relationship Id="rId28" Type="http://schemas.openxmlformats.org/officeDocument/2006/relationships/slideLayout" Target="../slideLayouts/slideLayout1.xml"/><Relationship Id="rId27" Type="http://schemas.openxmlformats.org/officeDocument/2006/relationships/image" Target="../media/image79.wmf"/><Relationship Id="rId26" Type="http://schemas.openxmlformats.org/officeDocument/2006/relationships/oleObject" Target="../embeddings/oleObject133.bin"/><Relationship Id="rId25" Type="http://schemas.openxmlformats.org/officeDocument/2006/relationships/image" Target="../media/image78.wmf"/><Relationship Id="rId24" Type="http://schemas.openxmlformats.org/officeDocument/2006/relationships/oleObject" Target="../embeddings/oleObject132.bin"/><Relationship Id="rId23" Type="http://schemas.openxmlformats.org/officeDocument/2006/relationships/image" Target="../media/image77.wmf"/><Relationship Id="rId22" Type="http://schemas.openxmlformats.org/officeDocument/2006/relationships/oleObject" Target="../embeddings/oleObject131.bin"/><Relationship Id="rId21" Type="http://schemas.openxmlformats.org/officeDocument/2006/relationships/image" Target="../media/image76.wmf"/><Relationship Id="rId20" Type="http://schemas.openxmlformats.org/officeDocument/2006/relationships/oleObject" Target="../embeddings/oleObject130.bin"/><Relationship Id="rId2" Type="http://schemas.openxmlformats.org/officeDocument/2006/relationships/oleObject" Target="../embeddings/oleObject122.bin"/><Relationship Id="rId19" Type="http://schemas.openxmlformats.org/officeDocument/2006/relationships/oleObject" Target="../embeddings/oleObject129.bin"/><Relationship Id="rId18" Type="http://schemas.openxmlformats.org/officeDocument/2006/relationships/oleObject" Target="../embeddings/oleObject128.bin"/><Relationship Id="rId17" Type="http://schemas.microsoft.com/office/2007/relationships/diagramDrawing" Target="../diagrams/drawing2.xml"/><Relationship Id="rId16" Type="http://schemas.openxmlformats.org/officeDocument/2006/relationships/diagramColors" Target="../diagrams/colors2.xml"/><Relationship Id="rId15" Type="http://schemas.openxmlformats.org/officeDocument/2006/relationships/diagramQuickStyle" Target="../diagrams/quickStyle2.xml"/><Relationship Id="rId14" Type="http://schemas.openxmlformats.org/officeDocument/2006/relationships/diagramLayout" Target="../diagrams/layout2.xml"/><Relationship Id="rId13" Type="http://schemas.openxmlformats.org/officeDocument/2006/relationships/diagramData" Target="../diagrams/data2.xml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127.bin"/><Relationship Id="rId10" Type="http://schemas.openxmlformats.org/officeDocument/2006/relationships/oleObject" Target="../embeddings/oleObject126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0.wmf"/><Relationship Id="rId2" Type="http://schemas.openxmlformats.org/officeDocument/2006/relationships/oleObject" Target="../embeddings/oleObject134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137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83.png"/><Relationship Id="rId21" Type="http://schemas.openxmlformats.org/officeDocument/2006/relationships/vmlDrawing" Target="../drawings/vmlDrawing16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82.png"/><Relationship Id="rId19" Type="http://schemas.openxmlformats.org/officeDocument/2006/relationships/image" Target="../media/image89.wmf"/><Relationship Id="rId18" Type="http://schemas.openxmlformats.org/officeDocument/2006/relationships/oleObject" Target="../embeddings/oleObject142.bin"/><Relationship Id="rId17" Type="http://schemas.openxmlformats.org/officeDocument/2006/relationships/image" Target="../media/image88.wmf"/><Relationship Id="rId16" Type="http://schemas.openxmlformats.org/officeDocument/2006/relationships/oleObject" Target="../embeddings/oleObject141.bin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140.bin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139.bin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138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oleObject" Target="../embeddings/oleObject146.bin"/><Relationship Id="rId7" Type="http://schemas.openxmlformats.org/officeDocument/2006/relationships/image" Target="../media/image92.wmf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44.bin"/><Relationship Id="rId3" Type="http://schemas.openxmlformats.org/officeDocument/2006/relationships/image" Target="../media/image90.wmf"/><Relationship Id="rId2" Type="http://schemas.openxmlformats.org/officeDocument/2006/relationships/oleObject" Target="../embeddings/oleObject143.bin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149.bin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148.bin"/><Relationship Id="rId11" Type="http://schemas.openxmlformats.org/officeDocument/2006/relationships/image" Target="../media/image94.wmf"/><Relationship Id="rId10" Type="http://schemas.openxmlformats.org/officeDocument/2006/relationships/oleObject" Target="../embeddings/oleObject147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1.wmf"/><Relationship Id="rId68" Type="http://schemas.openxmlformats.org/officeDocument/2006/relationships/vmlDrawing" Target="../drawings/vmlDrawing5.vml"/><Relationship Id="rId67" Type="http://schemas.openxmlformats.org/officeDocument/2006/relationships/slideLayout" Target="../slideLayouts/slideLayout1.xml"/><Relationship Id="rId66" Type="http://schemas.openxmlformats.org/officeDocument/2006/relationships/image" Target="../media/image35.wmf"/><Relationship Id="rId65" Type="http://schemas.openxmlformats.org/officeDocument/2006/relationships/oleObject" Target="../embeddings/oleObject45.bin"/><Relationship Id="rId64" Type="http://schemas.openxmlformats.org/officeDocument/2006/relationships/image" Target="../media/image34.wmf"/><Relationship Id="rId63" Type="http://schemas.openxmlformats.org/officeDocument/2006/relationships/oleObject" Target="../embeddings/oleObject44.bin"/><Relationship Id="rId62" Type="http://schemas.openxmlformats.org/officeDocument/2006/relationships/image" Target="../media/image33.wmf"/><Relationship Id="rId61" Type="http://schemas.openxmlformats.org/officeDocument/2006/relationships/oleObject" Target="../embeddings/oleObject43.bin"/><Relationship Id="rId60" Type="http://schemas.openxmlformats.org/officeDocument/2006/relationships/oleObject" Target="../embeddings/oleObject42.bin"/><Relationship Id="rId6" Type="http://schemas.openxmlformats.org/officeDocument/2006/relationships/oleObject" Target="../embeddings/oleObject10.bin"/><Relationship Id="rId59" Type="http://schemas.openxmlformats.org/officeDocument/2006/relationships/oleObject" Target="../embeddings/oleObject41.bin"/><Relationship Id="rId58" Type="http://schemas.openxmlformats.org/officeDocument/2006/relationships/oleObject" Target="../embeddings/oleObject40.bin"/><Relationship Id="rId57" Type="http://schemas.openxmlformats.org/officeDocument/2006/relationships/image" Target="../media/image32.wmf"/><Relationship Id="rId56" Type="http://schemas.openxmlformats.org/officeDocument/2006/relationships/oleObject" Target="../embeddings/oleObject39.bin"/><Relationship Id="rId55" Type="http://schemas.openxmlformats.org/officeDocument/2006/relationships/image" Target="../media/image31.wmf"/><Relationship Id="rId54" Type="http://schemas.openxmlformats.org/officeDocument/2006/relationships/oleObject" Target="../embeddings/oleObject38.bin"/><Relationship Id="rId53" Type="http://schemas.openxmlformats.org/officeDocument/2006/relationships/image" Target="../media/image30.wmf"/><Relationship Id="rId52" Type="http://schemas.openxmlformats.org/officeDocument/2006/relationships/oleObject" Target="../embeddings/oleObject37.bin"/><Relationship Id="rId51" Type="http://schemas.openxmlformats.org/officeDocument/2006/relationships/oleObject" Target="../embeddings/oleObject36.bin"/><Relationship Id="rId50" Type="http://schemas.openxmlformats.org/officeDocument/2006/relationships/image" Target="../media/image29.wmf"/><Relationship Id="rId5" Type="http://schemas.openxmlformats.org/officeDocument/2006/relationships/image" Target="../media/image10.wmf"/><Relationship Id="rId49" Type="http://schemas.openxmlformats.org/officeDocument/2006/relationships/oleObject" Target="../embeddings/oleObject35.bin"/><Relationship Id="rId48" Type="http://schemas.openxmlformats.org/officeDocument/2006/relationships/oleObject" Target="../embeddings/oleObject34.bin"/><Relationship Id="rId47" Type="http://schemas.openxmlformats.org/officeDocument/2006/relationships/image" Target="../media/image28.wmf"/><Relationship Id="rId46" Type="http://schemas.openxmlformats.org/officeDocument/2006/relationships/oleObject" Target="../embeddings/oleObject33.bin"/><Relationship Id="rId45" Type="http://schemas.openxmlformats.org/officeDocument/2006/relationships/image" Target="../media/image27.wmf"/><Relationship Id="rId44" Type="http://schemas.openxmlformats.org/officeDocument/2006/relationships/oleObject" Target="../embeddings/oleObject32.bin"/><Relationship Id="rId43" Type="http://schemas.openxmlformats.org/officeDocument/2006/relationships/image" Target="../media/image26.wmf"/><Relationship Id="rId42" Type="http://schemas.openxmlformats.org/officeDocument/2006/relationships/oleObject" Target="../embeddings/oleObject31.bin"/><Relationship Id="rId41" Type="http://schemas.openxmlformats.org/officeDocument/2006/relationships/oleObject" Target="../embeddings/oleObject30.bin"/><Relationship Id="rId40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39" Type="http://schemas.openxmlformats.org/officeDocument/2006/relationships/oleObject" Target="../embeddings/oleObject29.bin"/><Relationship Id="rId38" Type="http://schemas.openxmlformats.org/officeDocument/2006/relationships/oleObject" Target="../embeddings/oleObject28.bin"/><Relationship Id="rId37" Type="http://schemas.openxmlformats.org/officeDocument/2006/relationships/image" Target="../media/image24.wmf"/><Relationship Id="rId36" Type="http://schemas.openxmlformats.org/officeDocument/2006/relationships/oleObject" Target="../embeddings/oleObject27.bin"/><Relationship Id="rId35" Type="http://schemas.openxmlformats.org/officeDocument/2006/relationships/oleObject" Target="../embeddings/oleObject26.bin"/><Relationship Id="rId34" Type="http://schemas.openxmlformats.org/officeDocument/2006/relationships/image" Target="../media/image23.wmf"/><Relationship Id="rId33" Type="http://schemas.openxmlformats.org/officeDocument/2006/relationships/oleObject" Target="../embeddings/oleObject25.bin"/><Relationship Id="rId32" Type="http://schemas.openxmlformats.org/officeDocument/2006/relationships/oleObject" Target="../embeddings/oleObject24.bin"/><Relationship Id="rId31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3" Type="http://schemas.openxmlformats.org/officeDocument/2006/relationships/image" Target="../media/image9.wmf"/><Relationship Id="rId29" Type="http://schemas.openxmlformats.org/officeDocument/2006/relationships/oleObject" Target="../embeddings/oleObject22.bin"/><Relationship Id="rId28" Type="http://schemas.openxmlformats.org/officeDocument/2006/relationships/oleObject" Target="../embeddings/oleObject21.bin"/><Relationship Id="rId27" Type="http://schemas.openxmlformats.org/officeDocument/2006/relationships/image" Target="../media/image21.wmf"/><Relationship Id="rId26" Type="http://schemas.openxmlformats.org/officeDocument/2006/relationships/oleObject" Target="../embeddings/oleObject20.bin"/><Relationship Id="rId25" Type="http://schemas.openxmlformats.org/officeDocument/2006/relationships/image" Target="../media/image20.wmf"/><Relationship Id="rId24" Type="http://schemas.openxmlformats.org/officeDocument/2006/relationships/oleObject" Target="../embeddings/oleObject19.bin"/><Relationship Id="rId23" Type="http://schemas.openxmlformats.org/officeDocument/2006/relationships/image" Target="../media/image19.wmf"/><Relationship Id="rId22" Type="http://schemas.openxmlformats.org/officeDocument/2006/relationships/oleObject" Target="../embeddings/oleObject18.bin"/><Relationship Id="rId21" Type="http://schemas.openxmlformats.org/officeDocument/2006/relationships/image" Target="../media/image18.wmf"/><Relationship Id="rId20" Type="http://schemas.openxmlformats.org/officeDocument/2006/relationships/oleObject" Target="../embeddings/oleObject17.bin"/><Relationship Id="rId2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46.bin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7" Type="http://schemas.openxmlformats.org/officeDocument/2006/relationships/vmlDrawing" Target="../drawings/vmlDrawing6.vml"/><Relationship Id="rId46" Type="http://schemas.openxmlformats.org/officeDocument/2006/relationships/slideLayout" Target="../slideLayouts/slideLayout1.xml"/><Relationship Id="rId45" Type="http://schemas.openxmlformats.org/officeDocument/2006/relationships/image" Target="../media/image40.wmf"/><Relationship Id="rId44" Type="http://schemas.openxmlformats.org/officeDocument/2006/relationships/oleObject" Target="../embeddings/oleObject65.bin"/><Relationship Id="rId43" Type="http://schemas.openxmlformats.org/officeDocument/2006/relationships/image" Target="../media/image39.wmf"/><Relationship Id="rId42" Type="http://schemas.openxmlformats.org/officeDocument/2006/relationships/oleObject" Target="../embeddings/oleObject64.bin"/><Relationship Id="rId41" Type="http://schemas.openxmlformats.org/officeDocument/2006/relationships/image" Target="../media/image38.wmf"/><Relationship Id="rId40" Type="http://schemas.openxmlformats.org/officeDocument/2006/relationships/oleObject" Target="../embeddings/oleObject63.bin"/><Relationship Id="rId4" Type="http://schemas.openxmlformats.org/officeDocument/2006/relationships/diagramQuickStyle" Target="../diagrams/quickStyle1.xml"/><Relationship Id="rId39" Type="http://schemas.openxmlformats.org/officeDocument/2006/relationships/image" Target="../media/image37.wmf"/><Relationship Id="rId38" Type="http://schemas.openxmlformats.org/officeDocument/2006/relationships/oleObject" Target="../embeddings/oleObject62.bin"/><Relationship Id="rId37" Type="http://schemas.openxmlformats.org/officeDocument/2006/relationships/image" Target="../media/image36.wmf"/><Relationship Id="rId36" Type="http://schemas.openxmlformats.org/officeDocument/2006/relationships/oleObject" Target="../embeddings/oleObject61.bin"/><Relationship Id="rId35" Type="http://schemas.openxmlformats.org/officeDocument/2006/relationships/image" Target="../media/image35.wmf"/><Relationship Id="rId34" Type="http://schemas.openxmlformats.org/officeDocument/2006/relationships/oleObject" Target="../embeddings/oleObject60.bin"/><Relationship Id="rId33" Type="http://schemas.openxmlformats.org/officeDocument/2006/relationships/image" Target="../media/image34.wmf"/><Relationship Id="rId32" Type="http://schemas.openxmlformats.org/officeDocument/2006/relationships/oleObject" Target="../embeddings/oleObject59.bin"/><Relationship Id="rId31" Type="http://schemas.openxmlformats.org/officeDocument/2006/relationships/image" Target="../media/image33.wmf"/><Relationship Id="rId30" Type="http://schemas.openxmlformats.org/officeDocument/2006/relationships/oleObject" Target="../embeddings/oleObject58.bin"/><Relationship Id="rId3" Type="http://schemas.openxmlformats.org/officeDocument/2006/relationships/diagramLayout" Target="../diagrams/layout1.xml"/><Relationship Id="rId29" Type="http://schemas.openxmlformats.org/officeDocument/2006/relationships/image" Target="../media/image22.wmf"/><Relationship Id="rId28" Type="http://schemas.openxmlformats.org/officeDocument/2006/relationships/oleObject" Target="../embeddings/oleObject57.bin"/><Relationship Id="rId27" Type="http://schemas.openxmlformats.org/officeDocument/2006/relationships/image" Target="../media/image23.wmf"/><Relationship Id="rId26" Type="http://schemas.openxmlformats.org/officeDocument/2006/relationships/oleObject" Target="../embeddings/oleObject56.bin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30.wmf"/><Relationship Id="rId2" Type="http://schemas.openxmlformats.org/officeDocument/2006/relationships/diagramData" Target="../diagrams/data1.xml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27.wmf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78282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883" y="6301"/>
              <a:ext cx="767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3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指数函数的定义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2849035" y="1101676"/>
            <a:ext cx="5806018" cy="5429249"/>
            <a:chOff x="1346" y="126"/>
            <a:chExt cx="2743" cy="3685"/>
          </a:xfrm>
        </p:grpSpPr>
        <p:grpSp>
          <p:nvGrpSpPr>
            <p:cNvPr id="4" name="Group 4"/>
            <p:cNvGrpSpPr/>
            <p:nvPr/>
          </p:nvGrpSpPr>
          <p:grpSpPr bwMode="auto">
            <a:xfrm>
              <a:off x="1822" y="126"/>
              <a:ext cx="2267" cy="3685"/>
              <a:chOff x="1822" y="126"/>
              <a:chExt cx="2267" cy="3685"/>
            </a:xfrm>
          </p:grpSpPr>
          <p:sp>
            <p:nvSpPr>
              <p:cNvPr id="136322" name="Line 5"/>
              <p:cNvSpPr>
                <a:spLocks noChangeShapeType="1"/>
              </p:cNvSpPr>
              <p:nvPr/>
            </p:nvSpPr>
            <p:spPr bwMode="auto">
              <a:xfrm>
                <a:off x="1822" y="3445"/>
                <a:ext cx="22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323" name="Line 6"/>
              <p:cNvSpPr>
                <a:spLocks noChangeShapeType="1"/>
              </p:cNvSpPr>
              <p:nvPr/>
            </p:nvSpPr>
            <p:spPr bwMode="auto">
              <a:xfrm flipV="1">
                <a:off x="2919" y="137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324" name="Text Box 7"/>
              <p:cNvSpPr txBox="1">
                <a:spLocks noChangeArrowheads="1"/>
              </p:cNvSpPr>
              <p:nvPr/>
            </p:nvSpPr>
            <p:spPr bwMode="auto">
              <a:xfrm>
                <a:off x="2741" y="3449"/>
                <a:ext cx="226" cy="25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136325" name="Text Box 8"/>
              <p:cNvSpPr txBox="1">
                <a:spLocks noChangeArrowheads="1"/>
              </p:cNvSpPr>
              <p:nvPr/>
            </p:nvSpPr>
            <p:spPr bwMode="auto">
              <a:xfrm>
                <a:off x="3285" y="3445"/>
                <a:ext cx="227" cy="2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136326" name="Text Box 9"/>
              <p:cNvSpPr txBox="1">
                <a:spLocks noChangeArrowheads="1"/>
              </p:cNvSpPr>
              <p:nvPr/>
            </p:nvSpPr>
            <p:spPr bwMode="auto">
              <a:xfrm>
                <a:off x="2741" y="2859"/>
                <a:ext cx="136" cy="2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grpSp>
            <p:nvGrpSpPr>
              <p:cNvPr id="5" name="Group 10"/>
              <p:cNvGrpSpPr>
                <a:grpSpLocks noChangeAspect="1"/>
              </p:cNvGrpSpPr>
              <p:nvPr/>
            </p:nvGrpSpPr>
            <p:grpSpPr bwMode="auto">
              <a:xfrm>
                <a:off x="2642" y="126"/>
                <a:ext cx="160" cy="290"/>
                <a:chOff x="2642" y="217"/>
                <a:chExt cx="160" cy="290"/>
              </a:xfrm>
            </p:grpSpPr>
            <p:sp>
              <p:nvSpPr>
                <p:cNvPr id="136333" name="AutoShape 1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642" y="255"/>
                  <a:ext cx="160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34" name="Rectangle 12"/>
                <p:cNvSpPr>
                  <a:spLocks noChangeArrowheads="1"/>
                </p:cNvSpPr>
                <p:nvPr/>
              </p:nvSpPr>
              <p:spPr bwMode="auto">
                <a:xfrm>
                  <a:off x="2690" y="217"/>
                  <a:ext cx="75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3200" b="1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" name="Group 13"/>
              <p:cNvGrpSpPr/>
              <p:nvPr/>
            </p:nvGrpSpPr>
            <p:grpSpPr bwMode="auto">
              <a:xfrm>
                <a:off x="2018" y="3391"/>
                <a:ext cx="2031" cy="261"/>
                <a:chOff x="2018" y="3391"/>
                <a:chExt cx="2031" cy="261"/>
              </a:xfrm>
            </p:grpSpPr>
            <p:graphicFrame>
              <p:nvGraphicFramePr>
                <p:cNvPr id="136228" name="Object 14"/>
                <p:cNvGraphicFramePr>
                  <a:graphicFrameLocks noChangeAspect="1"/>
                </p:cNvGraphicFramePr>
                <p:nvPr/>
              </p:nvGraphicFramePr>
              <p:xfrm>
                <a:off x="3886" y="3489"/>
                <a:ext cx="163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3" name="公式" r:id="rId2" imgW="3352800" imgH="3352800" progId="Equation.3">
                        <p:embed/>
                      </p:oleObj>
                    </mc:Choice>
                    <mc:Fallback>
                      <p:oleObj name="公式" r:id="rId2" imgW="3352800" imgH="33528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6" y="3489"/>
                              <a:ext cx="163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6329" name="Line 15"/>
                <p:cNvSpPr>
                  <a:spLocks noChangeShapeType="1"/>
                </p:cNvSpPr>
                <p:nvPr/>
              </p:nvSpPr>
              <p:spPr bwMode="auto">
                <a:xfrm>
                  <a:off x="2466" y="3407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30" name="Line 16"/>
                <p:cNvSpPr>
                  <a:spLocks noChangeShapeType="1"/>
                </p:cNvSpPr>
                <p:nvPr/>
              </p:nvSpPr>
              <p:spPr bwMode="auto">
                <a:xfrm>
                  <a:off x="2018" y="3407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31" name="Line 17"/>
                <p:cNvSpPr>
                  <a:spLocks noChangeShapeType="1"/>
                </p:cNvSpPr>
                <p:nvPr/>
              </p:nvSpPr>
              <p:spPr bwMode="auto">
                <a:xfrm>
                  <a:off x="3378" y="3391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32" name="Line 18"/>
                <p:cNvSpPr>
                  <a:spLocks noChangeShapeType="1"/>
                </p:cNvSpPr>
                <p:nvPr/>
              </p:nvSpPr>
              <p:spPr bwMode="auto">
                <a:xfrm>
                  <a:off x="3826" y="3399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" name="Group 44"/>
            <p:cNvGrpSpPr/>
            <p:nvPr/>
          </p:nvGrpSpPr>
          <p:grpSpPr bwMode="auto">
            <a:xfrm>
              <a:off x="1993" y="920"/>
              <a:ext cx="1930" cy="2467"/>
              <a:chOff x="1961" y="992"/>
              <a:chExt cx="1930" cy="2467"/>
            </a:xfrm>
          </p:grpSpPr>
          <p:sp>
            <p:nvSpPr>
              <p:cNvPr id="136320" name="Arc 42"/>
              <p:cNvSpPr/>
              <p:nvPr/>
            </p:nvSpPr>
            <p:spPr bwMode="auto">
              <a:xfrm rot="15842726" flipH="1">
                <a:off x="1692" y="1261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C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321" name="Freeform 43"/>
              <p:cNvSpPr/>
              <p:nvPr/>
            </p:nvSpPr>
            <p:spPr bwMode="auto">
              <a:xfrm flipH="1">
                <a:off x="2200" y="1207"/>
                <a:ext cx="1179" cy="2223"/>
              </a:xfrm>
              <a:custGeom>
                <a:avLst/>
                <a:gdLst>
                  <a:gd name="T0" fmla="*/ 0 w 1179"/>
                  <a:gd name="T1" fmla="*/ 2223 h 2223"/>
                  <a:gd name="T2" fmla="*/ 499 w 1179"/>
                  <a:gd name="T3" fmla="*/ 1860 h 2223"/>
                  <a:gd name="T4" fmla="*/ 953 w 1179"/>
                  <a:gd name="T5" fmla="*/ 908 h 2223"/>
                  <a:gd name="T6" fmla="*/ 1179 w 1179"/>
                  <a:gd name="T7" fmla="*/ 0 h 22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79"/>
                  <a:gd name="T13" fmla="*/ 0 h 2223"/>
                  <a:gd name="T14" fmla="*/ 1179 w 1179"/>
                  <a:gd name="T15" fmla="*/ 2223 h 22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79" h="2223">
                    <a:moveTo>
                      <a:pt x="0" y="2223"/>
                    </a:moveTo>
                    <a:cubicBezTo>
                      <a:pt x="170" y="2151"/>
                      <a:pt x="340" y="2079"/>
                      <a:pt x="499" y="1860"/>
                    </a:cubicBezTo>
                    <a:cubicBezTo>
                      <a:pt x="658" y="1641"/>
                      <a:pt x="840" y="1218"/>
                      <a:pt x="953" y="908"/>
                    </a:cubicBezTo>
                    <a:cubicBezTo>
                      <a:pt x="1066" y="598"/>
                      <a:pt x="1122" y="299"/>
                      <a:pt x="1179" y="0"/>
                    </a:cubicBezTo>
                  </a:path>
                </a:pathLst>
              </a:custGeom>
              <a:noFill/>
              <a:ln w="38100" cmpd="sng">
                <a:solidFill>
                  <a:srgbClr val="00B05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6236" name="Object 45"/>
            <p:cNvGraphicFramePr>
              <a:graphicFrameLocks noChangeAspect="1"/>
            </p:cNvGraphicFramePr>
            <p:nvPr/>
          </p:nvGraphicFramePr>
          <p:xfrm>
            <a:off x="1346" y="969"/>
            <a:ext cx="45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公式" r:id="rId4" imgW="13716000" imgH="11277600" progId="Equation.3">
                    <p:embed/>
                  </p:oleObj>
                </mc:Choice>
                <mc:Fallback>
                  <p:oleObj name="公式" r:id="rId4" imgW="13716000" imgH="11277600" progId="Equation.3">
                    <p:embed/>
                    <p:pic>
                      <p:nvPicPr>
                        <p:cNvPr id="0" name="Object 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6" y="969"/>
                          <a:ext cx="455" cy="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37" name="Object 46"/>
            <p:cNvGraphicFramePr>
              <a:graphicFrameLocks noChangeAspect="1"/>
            </p:cNvGraphicFramePr>
            <p:nvPr/>
          </p:nvGraphicFramePr>
          <p:xfrm>
            <a:off x="2178" y="897"/>
            <a:ext cx="49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公式" r:id="rId6" imgW="14020800" imgH="11277600" progId="Equation.3">
                    <p:embed/>
                  </p:oleObj>
                </mc:Choice>
                <mc:Fallback>
                  <p:oleObj name="公式" r:id="rId6" imgW="14020800" imgH="11277600" progId="Equation.3">
                    <p:embed/>
                    <p:pic>
                      <p:nvPicPr>
                        <p:cNvPr id="0" name="Object 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78" y="897"/>
                          <a:ext cx="496" cy="3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5"/>
          <p:cNvGrpSpPr/>
          <p:nvPr/>
        </p:nvGrpSpPr>
        <p:grpSpPr bwMode="auto">
          <a:xfrm>
            <a:off x="3856568" y="1101676"/>
            <a:ext cx="5439833" cy="5429249"/>
            <a:chOff x="1822" y="126"/>
            <a:chExt cx="2570" cy="3685"/>
          </a:xfrm>
        </p:grpSpPr>
        <p:sp>
          <p:nvSpPr>
            <p:cNvPr id="136302" name="Arc 56"/>
            <p:cNvSpPr/>
            <p:nvPr/>
          </p:nvSpPr>
          <p:spPr bwMode="auto">
            <a:xfrm rot="5757274">
              <a:off x="1642" y="1195"/>
              <a:ext cx="2467" cy="1930"/>
            </a:xfrm>
            <a:custGeom>
              <a:avLst/>
              <a:gdLst>
                <a:gd name="T0" fmla="*/ 0 w 21697"/>
                <a:gd name="T1" fmla="*/ 0 h 21600"/>
                <a:gd name="T2" fmla="*/ 281 w 21697"/>
                <a:gd name="T3" fmla="*/ 150 h 21600"/>
                <a:gd name="T4" fmla="*/ 4 w 21697"/>
                <a:gd name="T5" fmla="*/ 172 h 21600"/>
                <a:gd name="T6" fmla="*/ 0 60000 65536"/>
                <a:gd name="T7" fmla="*/ 0 60000 65536"/>
                <a:gd name="T8" fmla="*/ 0 60000 65536"/>
                <a:gd name="T9" fmla="*/ 0 w 21697"/>
                <a:gd name="T10" fmla="*/ 0 h 21600"/>
                <a:gd name="T11" fmla="*/ 21697 w 216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7" h="21600" fill="none" extrusionOk="0">
                  <a:moveTo>
                    <a:pt x="-1" y="1"/>
                  </a:moveTo>
                  <a:cubicBezTo>
                    <a:pt x="91" y="0"/>
                    <a:pt x="182" y="-1"/>
                    <a:pt x="274" y="0"/>
                  </a:cubicBezTo>
                  <a:cubicBezTo>
                    <a:pt x="11137" y="0"/>
                    <a:pt x="20310" y="8067"/>
                    <a:pt x="21697" y="18841"/>
                  </a:cubicBezTo>
                </a:path>
                <a:path w="21697" h="21600" stroke="0" extrusionOk="0">
                  <a:moveTo>
                    <a:pt x="-1" y="1"/>
                  </a:moveTo>
                  <a:cubicBezTo>
                    <a:pt x="91" y="0"/>
                    <a:pt x="182" y="-1"/>
                    <a:pt x="274" y="0"/>
                  </a:cubicBezTo>
                  <a:cubicBezTo>
                    <a:pt x="11137" y="0"/>
                    <a:pt x="20310" y="8067"/>
                    <a:pt x="21697" y="18841"/>
                  </a:cubicBezTo>
                  <a:lnTo>
                    <a:pt x="27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6240" name="Object 57"/>
            <p:cNvGraphicFramePr>
              <a:graphicFrameLocks noChangeAspect="1"/>
            </p:cNvGraphicFramePr>
            <p:nvPr/>
          </p:nvGraphicFramePr>
          <p:xfrm>
            <a:off x="4015" y="945"/>
            <a:ext cx="37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公式" r:id="rId8" imgW="9753600" imgH="5486400" progId="Equation.3">
                    <p:embed/>
                  </p:oleObj>
                </mc:Choice>
                <mc:Fallback>
                  <p:oleObj name="公式" r:id="rId8" imgW="9753600" imgH="5486400" progId="Equation.3">
                    <p:embed/>
                    <p:pic>
                      <p:nvPicPr>
                        <p:cNvPr id="0" name="Object 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15" y="945"/>
                          <a:ext cx="377" cy="2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303" name="Freeform 58"/>
            <p:cNvSpPr/>
            <p:nvPr/>
          </p:nvSpPr>
          <p:spPr bwMode="auto">
            <a:xfrm>
              <a:off x="2423" y="1134"/>
              <a:ext cx="1179" cy="2223"/>
            </a:xfrm>
            <a:custGeom>
              <a:avLst/>
              <a:gdLst>
                <a:gd name="T0" fmla="*/ 0 w 1179"/>
                <a:gd name="T1" fmla="*/ 2223 h 2223"/>
                <a:gd name="T2" fmla="*/ 499 w 1179"/>
                <a:gd name="T3" fmla="*/ 1860 h 2223"/>
                <a:gd name="T4" fmla="*/ 953 w 1179"/>
                <a:gd name="T5" fmla="*/ 908 h 2223"/>
                <a:gd name="T6" fmla="*/ 1179 w 1179"/>
                <a:gd name="T7" fmla="*/ 0 h 22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9"/>
                <a:gd name="T13" fmla="*/ 0 h 2223"/>
                <a:gd name="T14" fmla="*/ 1179 w 1179"/>
                <a:gd name="T15" fmla="*/ 2223 h 22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9" h="2223">
                  <a:moveTo>
                    <a:pt x="0" y="2223"/>
                  </a:moveTo>
                  <a:cubicBezTo>
                    <a:pt x="170" y="2151"/>
                    <a:pt x="340" y="2079"/>
                    <a:pt x="499" y="1860"/>
                  </a:cubicBezTo>
                  <a:cubicBezTo>
                    <a:pt x="658" y="1641"/>
                    <a:pt x="840" y="1218"/>
                    <a:pt x="953" y="908"/>
                  </a:cubicBezTo>
                  <a:cubicBezTo>
                    <a:pt x="1066" y="598"/>
                    <a:pt x="1122" y="299"/>
                    <a:pt x="1179" y="0"/>
                  </a:cubicBezTo>
                </a:path>
              </a:pathLst>
            </a:custGeom>
            <a:noFill/>
            <a:ln w="38100" cmpd="sng">
              <a:solidFill>
                <a:srgbClr val="00206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6242" name="Object 59"/>
            <p:cNvGraphicFramePr>
              <a:graphicFrameLocks noChangeAspect="1"/>
            </p:cNvGraphicFramePr>
            <p:nvPr/>
          </p:nvGraphicFramePr>
          <p:xfrm>
            <a:off x="3438" y="953"/>
            <a:ext cx="37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公式" r:id="rId10" imgW="10058400" imgH="5486400" progId="Equation.3">
                    <p:embed/>
                  </p:oleObj>
                </mc:Choice>
                <mc:Fallback>
                  <p:oleObj name="公式" r:id="rId10" imgW="10058400" imgH="5486400" progId="Equation.3">
                    <p:embed/>
                    <p:pic>
                      <p:nvPicPr>
                        <p:cNvPr id="0" name="Object 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38" y="953"/>
                          <a:ext cx="375" cy="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60"/>
            <p:cNvGrpSpPr/>
            <p:nvPr/>
          </p:nvGrpSpPr>
          <p:grpSpPr bwMode="auto">
            <a:xfrm>
              <a:off x="1822" y="126"/>
              <a:ext cx="2267" cy="3685"/>
              <a:chOff x="1822" y="126"/>
              <a:chExt cx="2267" cy="3685"/>
            </a:xfrm>
          </p:grpSpPr>
          <p:sp>
            <p:nvSpPr>
              <p:cNvPr id="136305" name="Line 61"/>
              <p:cNvSpPr>
                <a:spLocks noChangeShapeType="1"/>
              </p:cNvSpPr>
              <p:nvPr/>
            </p:nvSpPr>
            <p:spPr bwMode="auto">
              <a:xfrm>
                <a:off x="1822" y="3445"/>
                <a:ext cx="22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306" name="Line 62"/>
              <p:cNvSpPr>
                <a:spLocks noChangeShapeType="1"/>
              </p:cNvSpPr>
              <p:nvPr/>
            </p:nvSpPr>
            <p:spPr bwMode="auto">
              <a:xfrm flipV="1">
                <a:off x="2919" y="137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307" name="Text Box 63"/>
              <p:cNvSpPr txBox="1">
                <a:spLocks noChangeArrowheads="1"/>
              </p:cNvSpPr>
              <p:nvPr/>
            </p:nvSpPr>
            <p:spPr bwMode="auto">
              <a:xfrm>
                <a:off x="2741" y="3449"/>
                <a:ext cx="226" cy="25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136308" name="Text Box 64"/>
              <p:cNvSpPr txBox="1">
                <a:spLocks noChangeArrowheads="1"/>
              </p:cNvSpPr>
              <p:nvPr/>
            </p:nvSpPr>
            <p:spPr bwMode="auto">
              <a:xfrm>
                <a:off x="3285" y="3445"/>
                <a:ext cx="227" cy="2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136309" name="Text Box 65"/>
              <p:cNvSpPr txBox="1">
                <a:spLocks noChangeArrowheads="1"/>
              </p:cNvSpPr>
              <p:nvPr/>
            </p:nvSpPr>
            <p:spPr bwMode="auto">
              <a:xfrm>
                <a:off x="2741" y="2859"/>
                <a:ext cx="136" cy="2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grpSp>
            <p:nvGrpSpPr>
              <p:cNvPr id="10" name="Group 66"/>
              <p:cNvGrpSpPr>
                <a:grpSpLocks noChangeAspect="1"/>
              </p:cNvGrpSpPr>
              <p:nvPr/>
            </p:nvGrpSpPr>
            <p:grpSpPr bwMode="auto">
              <a:xfrm>
                <a:off x="2642" y="126"/>
                <a:ext cx="160" cy="290"/>
                <a:chOff x="2642" y="217"/>
                <a:chExt cx="160" cy="290"/>
              </a:xfrm>
            </p:grpSpPr>
            <p:sp>
              <p:nvSpPr>
                <p:cNvPr id="136316" name="AutoShape 67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642" y="255"/>
                  <a:ext cx="160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17" name="Rectangle 68"/>
                <p:cNvSpPr>
                  <a:spLocks noChangeArrowheads="1"/>
                </p:cNvSpPr>
                <p:nvPr/>
              </p:nvSpPr>
              <p:spPr bwMode="auto">
                <a:xfrm>
                  <a:off x="2690" y="217"/>
                  <a:ext cx="75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3200" b="1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" name="Group 69"/>
              <p:cNvGrpSpPr/>
              <p:nvPr/>
            </p:nvGrpSpPr>
            <p:grpSpPr bwMode="auto">
              <a:xfrm>
                <a:off x="2018" y="3391"/>
                <a:ext cx="2031" cy="261"/>
                <a:chOff x="2018" y="3391"/>
                <a:chExt cx="2031" cy="261"/>
              </a:xfrm>
            </p:grpSpPr>
            <p:graphicFrame>
              <p:nvGraphicFramePr>
                <p:cNvPr id="136253" name="Object 70"/>
                <p:cNvGraphicFramePr>
                  <a:graphicFrameLocks noChangeAspect="1"/>
                </p:cNvGraphicFramePr>
                <p:nvPr/>
              </p:nvGraphicFramePr>
              <p:xfrm>
                <a:off x="3886" y="3489"/>
                <a:ext cx="163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8" name="公式" r:id="rId12" imgW="3352800" imgH="3352800" progId="Equation.3">
                        <p:embed/>
                      </p:oleObj>
                    </mc:Choice>
                    <mc:Fallback>
                      <p:oleObj name="公式" r:id="rId12" imgW="3352800" imgH="3352800" progId="Equation.3">
                        <p:embed/>
                        <p:pic>
                          <p:nvPicPr>
                            <p:cNvPr id="0" name="Object 70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6" y="3489"/>
                              <a:ext cx="163" cy="1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6312" name="Line 71"/>
                <p:cNvSpPr>
                  <a:spLocks noChangeShapeType="1"/>
                </p:cNvSpPr>
                <p:nvPr/>
              </p:nvSpPr>
              <p:spPr bwMode="auto">
                <a:xfrm>
                  <a:off x="2466" y="3407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13" name="Line 72"/>
                <p:cNvSpPr>
                  <a:spLocks noChangeShapeType="1"/>
                </p:cNvSpPr>
                <p:nvPr/>
              </p:nvSpPr>
              <p:spPr bwMode="auto">
                <a:xfrm>
                  <a:off x="2018" y="3407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14" name="Line 73"/>
                <p:cNvSpPr>
                  <a:spLocks noChangeShapeType="1"/>
                </p:cNvSpPr>
                <p:nvPr/>
              </p:nvSpPr>
              <p:spPr bwMode="auto">
                <a:xfrm>
                  <a:off x="3378" y="3391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315" name="Line 74"/>
                <p:cNvSpPr>
                  <a:spLocks noChangeShapeType="1"/>
                </p:cNvSpPr>
                <p:nvPr/>
              </p:nvSpPr>
              <p:spPr bwMode="auto">
                <a:xfrm>
                  <a:off x="3826" y="3399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96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840658" y="1284482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展示</a:t>
            </a:r>
            <a:endParaRPr lang="zh-CN" altLang="en-US" sz="3200" b="1" dirty="0"/>
          </a:p>
        </p:txBody>
      </p:sp>
      <p:sp>
        <p:nvSpPr>
          <p:cNvPr id="99" name="圆角矩形标注 98"/>
          <p:cNvSpPr/>
          <p:nvPr/>
        </p:nvSpPr>
        <p:spPr>
          <a:xfrm>
            <a:off x="4336024" y="1063256"/>
            <a:ext cx="4660492" cy="1541797"/>
          </a:xfrm>
          <a:prstGeom prst="wedgeRoundRectCallout">
            <a:avLst>
              <a:gd name="adj1" fmla="val -54681"/>
              <a:gd name="adj2" fmla="val 10060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/>
              <a:t>你画的是这样的吗？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7.40741E-7 L -0.33871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741E-7 L 0.29392 7.40741E-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603464" y="1200356"/>
          <a:ext cx="8878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76200000" imgH="4876800" progId="Equation.DSMT4">
                  <p:embed/>
                </p:oleObj>
              </mc:Choice>
              <mc:Fallback>
                <p:oleObj name="Equation" r:id="rId2" imgW="76200000" imgH="48768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3464" y="1200356"/>
                        <a:ext cx="8878888" cy="5730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95"/>
          <p:cNvGrpSpPr/>
          <p:nvPr/>
        </p:nvGrpSpPr>
        <p:grpSpPr bwMode="auto">
          <a:xfrm>
            <a:off x="1038201" y="1976753"/>
            <a:ext cx="3313113" cy="4008438"/>
            <a:chOff x="78" y="143"/>
            <a:chExt cx="2087" cy="3674"/>
          </a:xfrm>
        </p:grpSpPr>
        <p:sp>
          <p:nvSpPr>
            <p:cNvPr id="49" name="Line 96"/>
            <p:cNvSpPr>
              <a:spLocks noChangeShapeType="1"/>
            </p:cNvSpPr>
            <p:nvPr/>
          </p:nvSpPr>
          <p:spPr bwMode="auto">
            <a:xfrm>
              <a:off x="169" y="3446"/>
              <a:ext cx="19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" name="Group 97"/>
            <p:cNvGrpSpPr/>
            <p:nvPr/>
          </p:nvGrpSpPr>
          <p:grpSpPr bwMode="auto">
            <a:xfrm>
              <a:off x="78" y="143"/>
              <a:ext cx="2045" cy="3674"/>
              <a:chOff x="78" y="135"/>
              <a:chExt cx="2045" cy="3674"/>
            </a:xfrm>
          </p:grpSpPr>
          <p:sp>
            <p:nvSpPr>
              <p:cNvPr id="51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99"/>
              <p:cNvSpPr txBox="1">
                <a:spLocks noChangeArrowheads="1"/>
              </p:cNvSpPr>
              <p:nvPr/>
            </p:nvSpPr>
            <p:spPr bwMode="auto">
              <a:xfrm>
                <a:off x="940" y="3447"/>
                <a:ext cx="226" cy="33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53" name="Text Box 100"/>
              <p:cNvSpPr txBox="1">
                <a:spLocks noChangeArrowheads="1"/>
              </p:cNvSpPr>
              <p:nvPr/>
            </p:nvSpPr>
            <p:spPr bwMode="auto">
              <a:xfrm>
                <a:off x="940" y="3033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54" name="Arc 101"/>
              <p:cNvSpPr/>
              <p:nvPr/>
            </p:nvSpPr>
            <p:spPr bwMode="auto">
              <a:xfrm rot="5757274">
                <a:off x="-191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102"/>
              <p:cNvGraphicFramePr>
                <a:graphicFrameLocks noChangeAspect="1"/>
              </p:cNvGraphicFramePr>
              <p:nvPr/>
            </p:nvGraphicFramePr>
            <p:xfrm>
              <a:off x="1575" y="1124"/>
              <a:ext cx="54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8" name="公式" r:id="rId4" imgW="444500" imgH="228600" progId="Equation.3">
                      <p:embed/>
                    </p:oleObj>
                  </mc:Choice>
                  <mc:Fallback>
                    <p:oleObj name="公式" r:id="rId4" imgW="444500" imgH="2286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75" y="1124"/>
                            <a:ext cx="548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03"/>
              <p:cNvGraphicFramePr>
                <a:graphicFrameLocks noChangeAspect="1"/>
              </p:cNvGraphicFramePr>
              <p:nvPr/>
            </p:nvGraphicFramePr>
            <p:xfrm>
              <a:off x="1621" y="1405"/>
              <a:ext cx="42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" name="公式" r:id="rId6" imgW="10668000" imgH="4876800" progId="Equation.3">
                      <p:embed/>
                    </p:oleObj>
                  </mc:Choice>
                  <mc:Fallback>
                    <p:oleObj name="公式" r:id="rId6" imgW="106680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621" y="1405"/>
                            <a:ext cx="421" cy="1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04"/>
              <p:cNvGraphicFramePr>
                <a:graphicFrameLocks noChangeAspect="1"/>
              </p:cNvGraphicFramePr>
              <p:nvPr/>
            </p:nvGraphicFramePr>
            <p:xfrm>
              <a:off x="1984" y="34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" name="公式" r:id="rId8" imgW="3352800" imgH="3352800" progId="Equation.3">
                      <p:embed/>
                    </p:oleObj>
                  </mc:Choice>
                  <mc:Fallback>
                    <p:oleObj name="公式" r:id="rId8" imgW="3352800" imgH="33528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84" y="34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1" name="公式" r:id="rId10" imgW="3352800" imgH="3962400" progId="Equation.3">
                      <p:embed/>
                    </p:oleObj>
                  </mc:Choice>
                  <mc:Fallback>
                    <p:oleObj name="公式" r:id="rId10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" name="Group 106"/>
          <p:cNvGrpSpPr/>
          <p:nvPr/>
        </p:nvGrpSpPr>
        <p:grpSpPr bwMode="auto">
          <a:xfrm>
            <a:off x="6702401" y="1976753"/>
            <a:ext cx="3208338" cy="3998913"/>
            <a:chOff x="3782" y="143"/>
            <a:chExt cx="2021" cy="3674"/>
          </a:xfrm>
        </p:grpSpPr>
        <p:graphicFrame>
          <p:nvGraphicFramePr>
            <p:cNvPr id="60" name="Object 107"/>
            <p:cNvGraphicFramePr>
              <a:graphicFrameLocks noChangeAspect="1"/>
            </p:cNvGraphicFramePr>
            <p:nvPr/>
          </p:nvGraphicFramePr>
          <p:xfrm>
            <a:off x="4833" y="143"/>
            <a:ext cx="1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公式" r:id="rId12" imgW="3352800" imgH="3962400" progId="Equation.3">
                    <p:embed/>
                  </p:oleObj>
                </mc:Choice>
                <mc:Fallback>
                  <p:oleObj name="公式" r:id="rId12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33" y="143"/>
                          <a:ext cx="160" cy="1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" name="Group 108"/>
            <p:cNvGrpSpPr/>
            <p:nvPr/>
          </p:nvGrpSpPr>
          <p:grpSpPr bwMode="auto">
            <a:xfrm>
              <a:off x="3782" y="143"/>
              <a:ext cx="2021" cy="3674"/>
              <a:chOff x="3790" y="143"/>
              <a:chExt cx="2021" cy="3674"/>
            </a:xfrm>
          </p:grpSpPr>
          <p:graphicFrame>
            <p:nvGraphicFramePr>
              <p:cNvPr id="62" name="Object 109"/>
              <p:cNvGraphicFramePr>
                <a:graphicFrameLocks noChangeAspect="1"/>
              </p:cNvGraphicFramePr>
              <p:nvPr/>
            </p:nvGraphicFramePr>
            <p:xfrm>
              <a:off x="5650" y="350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3" name="公式" r:id="rId13" imgW="3352800" imgH="3352800" progId="Equation.3">
                      <p:embed/>
                    </p:oleObj>
                  </mc:Choice>
                  <mc:Fallback>
                    <p:oleObj name="公式" r:id="rId13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650" y="350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Line 110"/>
              <p:cNvSpPr>
                <a:spLocks noChangeShapeType="1"/>
              </p:cNvSpPr>
              <p:nvPr/>
            </p:nvSpPr>
            <p:spPr bwMode="auto">
              <a:xfrm>
                <a:off x="3790" y="3454"/>
                <a:ext cx="19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11"/>
              <p:cNvSpPr>
                <a:spLocks noChangeShapeType="1"/>
              </p:cNvSpPr>
              <p:nvPr/>
            </p:nvSpPr>
            <p:spPr bwMode="auto">
              <a:xfrm flipV="1">
                <a:off x="4739" y="143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Text Box 112"/>
              <p:cNvSpPr txBox="1">
                <a:spLocks noChangeArrowheads="1"/>
              </p:cNvSpPr>
              <p:nvPr/>
            </p:nvSpPr>
            <p:spPr bwMode="auto">
              <a:xfrm>
                <a:off x="4561" y="3455"/>
                <a:ext cx="226" cy="33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66" name="Text Box 113"/>
              <p:cNvSpPr txBox="1">
                <a:spLocks noChangeArrowheads="1"/>
              </p:cNvSpPr>
              <p:nvPr/>
            </p:nvSpPr>
            <p:spPr bwMode="auto">
              <a:xfrm>
                <a:off x="4561" y="2951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67" name="Arc 114"/>
              <p:cNvSpPr/>
              <p:nvPr/>
            </p:nvSpPr>
            <p:spPr bwMode="auto">
              <a:xfrm rot="15842726" flipH="1">
                <a:off x="3612" y="124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" name="Object 115"/>
              <p:cNvGraphicFramePr>
                <a:graphicFrameLocks noChangeAspect="1"/>
              </p:cNvGraphicFramePr>
              <p:nvPr/>
            </p:nvGraphicFramePr>
            <p:xfrm>
              <a:off x="3881" y="1368"/>
              <a:ext cx="54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4" name="公式" r:id="rId14" imgW="444500" imgH="228600" progId="Equation.3">
                      <p:embed/>
                    </p:oleObj>
                  </mc:Choice>
                  <mc:Fallback>
                    <p:oleObj name="公式" r:id="rId14" imgW="444500" imgH="228600" progId="Equation.3">
                      <p:embed/>
                      <p:pic>
                        <p:nvPicPr>
                          <p:cNvPr id="0" name="Object 11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881" y="1368"/>
                            <a:ext cx="548" cy="2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116"/>
              <p:cNvGraphicFramePr>
                <a:graphicFrameLocks noChangeAspect="1"/>
              </p:cNvGraphicFramePr>
              <p:nvPr/>
            </p:nvGraphicFramePr>
            <p:xfrm>
              <a:off x="3971" y="1640"/>
              <a:ext cx="59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5" name="公式" r:id="rId15" imgW="16154400" imgH="4876800" progId="Equation.3">
                      <p:embed/>
                    </p:oleObj>
                  </mc:Choice>
                  <mc:Fallback>
                    <p:oleObj name="公式" r:id="rId15" imgW="16154400" imgH="48768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71" y="1640"/>
                            <a:ext cx="590" cy="1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椭圆 33"/>
          <p:cNvSpPr/>
          <p:nvPr/>
        </p:nvSpPr>
        <p:spPr>
          <a:xfrm>
            <a:off x="1091388" y="1052462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  <p:controls/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2017251" y="2011121"/>
          <a:ext cx="8128000" cy="4362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/>
                <a:gridCol w="4064000"/>
              </a:tblGrid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5124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779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/>
                </a:tc>
              </a:tr>
              <a:tr h="4904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4100045" y="2054737"/>
          <a:ext cx="3554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2" imgW="42367200" imgH="5486400" progId="Equation.3">
                  <p:embed/>
                </p:oleObj>
              </mc:Choice>
              <mc:Fallback>
                <p:oleObj name="公式" r:id="rId2" imgW="42367200" imgH="54864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0045" y="2054737"/>
                        <a:ext cx="3554362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437603" y="2615381"/>
          <a:ext cx="1060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7924800" imgH="4267200" progId="Equation.3">
                  <p:embed/>
                </p:oleObj>
              </mc:Choice>
              <mc:Fallback>
                <p:oleObj name="公式" r:id="rId4" imgW="7924800" imgH="42672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7603" y="2615381"/>
                        <a:ext cx="1060450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7058837" y="2600640"/>
          <a:ext cx="1754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13106400" imgH="4267200" progId="Equation.3">
                  <p:embed/>
                </p:oleObj>
              </mc:Choice>
              <mc:Fallback>
                <p:oleObj name="公式" r:id="rId6" imgW="13106400" imgH="42672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8837" y="2600640"/>
                        <a:ext cx="1754188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245829" y="5014913"/>
          <a:ext cx="2429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31699200" imgH="5181600" progId="Equation.3">
                  <p:embed/>
                </p:oleObj>
              </mc:Choice>
              <mc:Fallback>
                <p:oleObj name="公式" r:id="rId8" imgW="31699200" imgH="51816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5829" y="5014913"/>
                        <a:ext cx="242943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2233458" y="5466787"/>
          <a:ext cx="2265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10" imgW="29565600" imgH="5181600" progId="Equation.3">
                  <p:embed/>
                </p:oleObj>
              </mc:Choice>
              <mc:Fallback>
                <p:oleObj name="公式" r:id="rId10" imgW="29565600" imgH="51816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3458" y="5466787"/>
                        <a:ext cx="2265363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221886" y="5953484"/>
          <a:ext cx="3176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2" imgW="41452800" imgH="5181600" progId="Equation.3">
                  <p:embed/>
                </p:oleObj>
              </mc:Choice>
              <mc:Fallback>
                <p:oleObj name="公式" r:id="rId12" imgW="41452800" imgH="51816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1886" y="5953484"/>
                        <a:ext cx="3176588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6657975" y="5974223"/>
          <a:ext cx="2849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4" imgW="37185600" imgH="4876800" progId="Equation.3">
                  <p:embed/>
                </p:oleObj>
              </mc:Choice>
              <mc:Fallback>
                <p:oleObj name="公式" r:id="rId14" imgW="37185600" imgH="48768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7975" y="5974223"/>
                        <a:ext cx="2849563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1392238" y="1052513"/>
          <a:ext cx="9750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16" imgW="108813600" imgH="10972800" progId="Equation.3">
                  <p:embed/>
                </p:oleObj>
              </mc:Choice>
              <mc:Fallback>
                <p:oleObj name="公式" r:id="rId16" imgW="108813600" imgH="109728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2238" y="1052513"/>
                        <a:ext cx="9750425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95"/>
          <p:cNvGrpSpPr/>
          <p:nvPr/>
        </p:nvGrpSpPr>
        <p:grpSpPr bwMode="auto">
          <a:xfrm>
            <a:off x="2970031" y="3102492"/>
            <a:ext cx="1985874" cy="1765733"/>
            <a:chOff x="78" y="143"/>
            <a:chExt cx="2168" cy="3777"/>
          </a:xfrm>
        </p:grpSpPr>
        <p:sp>
          <p:nvSpPr>
            <p:cNvPr id="20" name="Line 96"/>
            <p:cNvSpPr>
              <a:spLocks noChangeShapeType="1"/>
            </p:cNvSpPr>
            <p:nvPr/>
          </p:nvSpPr>
          <p:spPr bwMode="auto">
            <a:xfrm>
              <a:off x="169" y="3446"/>
              <a:ext cx="19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97"/>
            <p:cNvGrpSpPr/>
            <p:nvPr/>
          </p:nvGrpSpPr>
          <p:grpSpPr bwMode="auto">
            <a:xfrm>
              <a:off x="78" y="143"/>
              <a:ext cx="2168" cy="3777"/>
              <a:chOff x="78" y="135"/>
              <a:chExt cx="2168" cy="3777"/>
            </a:xfrm>
          </p:grpSpPr>
          <p:sp>
            <p:nvSpPr>
              <p:cNvPr id="22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99"/>
              <p:cNvSpPr txBox="1">
                <a:spLocks noChangeArrowheads="1"/>
              </p:cNvSpPr>
              <p:nvPr/>
            </p:nvSpPr>
            <p:spPr bwMode="auto">
              <a:xfrm>
                <a:off x="827" y="3289"/>
                <a:ext cx="226" cy="336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0</a:t>
                </a:r>
                <a:endParaRPr lang="en-US" altLang="zh-CN" dirty="0"/>
              </a:p>
            </p:txBody>
          </p:sp>
          <p:sp>
            <p:nvSpPr>
              <p:cNvPr id="24" name="Text Box 100"/>
              <p:cNvSpPr txBox="1">
                <a:spLocks noChangeArrowheads="1"/>
              </p:cNvSpPr>
              <p:nvPr/>
            </p:nvSpPr>
            <p:spPr bwMode="auto">
              <a:xfrm>
                <a:off x="865" y="2434"/>
                <a:ext cx="130" cy="46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1</a:t>
                </a:r>
                <a:endParaRPr lang="en-US" altLang="zh-CN" dirty="0"/>
              </a:p>
            </p:txBody>
          </p:sp>
          <p:sp>
            <p:nvSpPr>
              <p:cNvPr id="25" name="Arc 101"/>
              <p:cNvSpPr/>
              <p:nvPr/>
            </p:nvSpPr>
            <p:spPr bwMode="auto">
              <a:xfrm rot="5757274">
                <a:off x="-191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" name="Object 102"/>
              <p:cNvGraphicFramePr>
                <a:graphicFrameLocks noChangeAspect="1"/>
              </p:cNvGraphicFramePr>
              <p:nvPr/>
            </p:nvGraphicFramePr>
            <p:xfrm>
              <a:off x="1568" y="703"/>
              <a:ext cx="516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" name="公式" r:id="rId18" imgW="10058400" imgH="5486400" progId="Equation.3">
                      <p:embed/>
                    </p:oleObj>
                  </mc:Choice>
                  <mc:Fallback>
                    <p:oleObj name="公式" r:id="rId18" imgW="10058400" imgH="54864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568" y="703"/>
                            <a:ext cx="516" cy="7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3"/>
              <p:cNvGraphicFramePr>
                <a:graphicFrameLocks noChangeAspect="1"/>
              </p:cNvGraphicFramePr>
              <p:nvPr/>
            </p:nvGraphicFramePr>
            <p:xfrm>
              <a:off x="1473" y="1414"/>
              <a:ext cx="51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0" name="公式" r:id="rId20" imgW="10668000" imgH="4876800" progId="Equation.3">
                      <p:embed/>
                    </p:oleObj>
                  </mc:Choice>
                  <mc:Fallback>
                    <p:oleObj name="公式" r:id="rId20" imgW="106680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473" y="1414"/>
                            <a:ext cx="513" cy="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04"/>
              <p:cNvGraphicFramePr>
                <a:graphicFrameLocks noChangeAspect="1"/>
              </p:cNvGraphicFramePr>
              <p:nvPr/>
            </p:nvGraphicFramePr>
            <p:xfrm>
              <a:off x="2016" y="3511"/>
              <a:ext cx="23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1" name="公式" r:id="rId22" imgW="3352800" imgH="3352800" progId="Equation.3">
                      <p:embed/>
                    </p:oleObj>
                  </mc:Choice>
                  <mc:Fallback>
                    <p:oleObj name="公式" r:id="rId22" imgW="3352800" imgH="33528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016" y="3511"/>
                            <a:ext cx="230" cy="4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2" name="公式" r:id="rId24" imgW="3352800" imgH="3962400" progId="Equation.3">
                      <p:embed/>
                    </p:oleObj>
                  </mc:Choice>
                  <mc:Fallback>
                    <p:oleObj name="公式" r:id="rId24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" name="Group 106"/>
          <p:cNvGrpSpPr/>
          <p:nvPr/>
        </p:nvGrpSpPr>
        <p:grpSpPr bwMode="auto">
          <a:xfrm>
            <a:off x="7093967" y="3102487"/>
            <a:ext cx="1814088" cy="1784876"/>
            <a:chOff x="3782" y="143"/>
            <a:chExt cx="2143" cy="3774"/>
          </a:xfrm>
        </p:grpSpPr>
        <p:graphicFrame>
          <p:nvGraphicFramePr>
            <p:cNvPr id="31" name="Object 107"/>
            <p:cNvGraphicFramePr>
              <a:graphicFrameLocks noChangeAspect="1"/>
            </p:cNvGraphicFramePr>
            <p:nvPr/>
          </p:nvGraphicFramePr>
          <p:xfrm>
            <a:off x="4833" y="143"/>
            <a:ext cx="1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公式" r:id="rId26" imgW="3352800" imgH="3962400" progId="Equation.3">
                    <p:embed/>
                  </p:oleObj>
                </mc:Choice>
                <mc:Fallback>
                  <p:oleObj name="公式" r:id="rId26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33" y="143"/>
                          <a:ext cx="160" cy="4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108"/>
            <p:cNvGrpSpPr/>
            <p:nvPr/>
          </p:nvGrpSpPr>
          <p:grpSpPr bwMode="auto">
            <a:xfrm>
              <a:off x="3782" y="143"/>
              <a:ext cx="2143" cy="3774"/>
              <a:chOff x="3790" y="143"/>
              <a:chExt cx="2143" cy="3774"/>
            </a:xfrm>
          </p:grpSpPr>
          <p:graphicFrame>
            <p:nvGraphicFramePr>
              <p:cNvPr id="33" name="Object 109"/>
              <p:cNvGraphicFramePr>
                <a:graphicFrameLocks noChangeAspect="1"/>
              </p:cNvGraphicFramePr>
              <p:nvPr/>
            </p:nvGraphicFramePr>
            <p:xfrm>
              <a:off x="5702" y="3480"/>
              <a:ext cx="231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4" name="公式" r:id="rId27" imgW="3352800" imgH="3352800" progId="Equation.3">
                      <p:embed/>
                    </p:oleObj>
                  </mc:Choice>
                  <mc:Fallback>
                    <p:oleObj name="公式" r:id="rId27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702" y="3480"/>
                            <a:ext cx="231" cy="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110"/>
              <p:cNvSpPr>
                <a:spLocks noChangeShapeType="1"/>
              </p:cNvSpPr>
              <p:nvPr/>
            </p:nvSpPr>
            <p:spPr bwMode="auto">
              <a:xfrm>
                <a:off x="3790" y="3485"/>
                <a:ext cx="19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11"/>
              <p:cNvSpPr>
                <a:spLocks noChangeShapeType="1"/>
              </p:cNvSpPr>
              <p:nvPr/>
            </p:nvSpPr>
            <p:spPr bwMode="auto">
              <a:xfrm flipV="1">
                <a:off x="4739" y="143"/>
                <a:ext cx="0" cy="36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Text Box 112"/>
              <p:cNvSpPr txBox="1">
                <a:spLocks noChangeArrowheads="1"/>
              </p:cNvSpPr>
              <p:nvPr/>
            </p:nvSpPr>
            <p:spPr bwMode="auto">
              <a:xfrm>
                <a:off x="4439" y="3299"/>
                <a:ext cx="226" cy="337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0</a:t>
                </a:r>
                <a:endParaRPr lang="en-US" altLang="zh-CN" dirty="0"/>
              </a:p>
            </p:txBody>
          </p:sp>
          <p:sp>
            <p:nvSpPr>
              <p:cNvPr id="38" name="Text Box 113"/>
              <p:cNvSpPr txBox="1">
                <a:spLocks noChangeArrowheads="1"/>
              </p:cNvSpPr>
              <p:nvPr/>
            </p:nvSpPr>
            <p:spPr bwMode="auto">
              <a:xfrm>
                <a:off x="4735" y="2483"/>
                <a:ext cx="136" cy="337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39" name="Arc 114"/>
              <p:cNvSpPr/>
              <p:nvPr/>
            </p:nvSpPr>
            <p:spPr bwMode="auto">
              <a:xfrm rot="15842726" flipH="1">
                <a:off x="3612" y="124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" name="Object 115"/>
              <p:cNvGraphicFramePr>
                <a:graphicFrameLocks noChangeAspect="1"/>
              </p:cNvGraphicFramePr>
              <p:nvPr/>
            </p:nvGraphicFramePr>
            <p:xfrm>
              <a:off x="3881" y="704"/>
              <a:ext cx="548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5" name="公式" r:id="rId28" imgW="444500" imgH="228600" progId="Equation.3">
                      <p:embed/>
                    </p:oleObj>
                  </mc:Choice>
                  <mc:Fallback>
                    <p:oleObj name="公式" r:id="rId28" imgW="444500" imgH="228600" progId="Equation.3">
                      <p:embed/>
                      <p:pic>
                        <p:nvPicPr>
                          <p:cNvPr id="0" name="Object 11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881" y="704"/>
                            <a:ext cx="548" cy="6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16"/>
              <p:cNvGraphicFramePr>
                <a:graphicFrameLocks noChangeAspect="1"/>
              </p:cNvGraphicFramePr>
              <p:nvPr/>
            </p:nvGraphicFramePr>
            <p:xfrm>
              <a:off x="3971" y="1328"/>
              <a:ext cx="725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6" name="公式" r:id="rId30" imgW="16154400" imgH="4876800" progId="Equation.3">
                      <p:embed/>
                    </p:oleObj>
                  </mc:Choice>
                  <mc:Fallback>
                    <p:oleObj name="公式" r:id="rId30" imgW="16154400" imgH="48768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971" y="1328"/>
                            <a:ext cx="725" cy="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358887" y="5119062"/>
            <a:ext cx="2344993" cy="47194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2684217" y="2110390"/>
            <a:ext cx="2344993" cy="29939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75460" y="1190308"/>
          <a:ext cx="61801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53035200" imgH="5486400" progId="Equation.3">
                  <p:embed/>
                </p:oleObj>
              </mc:Choice>
              <mc:Fallback>
                <p:oleObj name="公式" r:id="rId2" imgW="53035200" imgH="54864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5460" y="1190308"/>
                        <a:ext cx="6180137" cy="644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5"/>
          <p:cNvGrpSpPr/>
          <p:nvPr/>
        </p:nvGrpSpPr>
        <p:grpSpPr bwMode="auto">
          <a:xfrm>
            <a:off x="1038201" y="1987548"/>
            <a:ext cx="3313113" cy="4008438"/>
            <a:chOff x="78" y="143"/>
            <a:chExt cx="2087" cy="3674"/>
          </a:xfrm>
        </p:grpSpPr>
        <p:sp>
          <p:nvSpPr>
            <p:cNvPr id="49" name="Line 96"/>
            <p:cNvSpPr>
              <a:spLocks noChangeShapeType="1"/>
            </p:cNvSpPr>
            <p:nvPr/>
          </p:nvSpPr>
          <p:spPr bwMode="auto">
            <a:xfrm>
              <a:off x="169" y="3446"/>
              <a:ext cx="19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97"/>
            <p:cNvGrpSpPr/>
            <p:nvPr/>
          </p:nvGrpSpPr>
          <p:grpSpPr bwMode="auto">
            <a:xfrm>
              <a:off x="78" y="143"/>
              <a:ext cx="2042" cy="3674"/>
              <a:chOff x="78" y="135"/>
              <a:chExt cx="2042" cy="3674"/>
            </a:xfrm>
          </p:grpSpPr>
          <p:sp>
            <p:nvSpPr>
              <p:cNvPr id="51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99"/>
              <p:cNvSpPr txBox="1">
                <a:spLocks noChangeArrowheads="1"/>
              </p:cNvSpPr>
              <p:nvPr/>
            </p:nvSpPr>
            <p:spPr bwMode="auto">
              <a:xfrm>
                <a:off x="940" y="3447"/>
                <a:ext cx="226" cy="33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53" name="Text Box 100"/>
              <p:cNvSpPr txBox="1">
                <a:spLocks noChangeArrowheads="1"/>
              </p:cNvSpPr>
              <p:nvPr/>
            </p:nvSpPr>
            <p:spPr bwMode="auto">
              <a:xfrm>
                <a:off x="940" y="3033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54" name="Arc 101"/>
              <p:cNvSpPr/>
              <p:nvPr/>
            </p:nvSpPr>
            <p:spPr bwMode="auto">
              <a:xfrm rot="5757274">
                <a:off x="-191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102"/>
              <p:cNvGraphicFramePr>
                <a:graphicFrameLocks noChangeAspect="1"/>
              </p:cNvGraphicFramePr>
              <p:nvPr/>
            </p:nvGraphicFramePr>
            <p:xfrm>
              <a:off x="1482" y="937"/>
              <a:ext cx="548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6" name="公式" r:id="rId4" imgW="444500" imgH="228600" progId="Equation.3">
                      <p:embed/>
                    </p:oleObj>
                  </mc:Choice>
                  <mc:Fallback>
                    <p:oleObj name="公式" r:id="rId4" imgW="444500" imgH="2286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82" y="937"/>
                            <a:ext cx="548" cy="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03"/>
              <p:cNvGraphicFramePr>
                <a:graphicFrameLocks noChangeAspect="1"/>
              </p:cNvGraphicFramePr>
              <p:nvPr/>
            </p:nvGraphicFramePr>
            <p:xfrm>
              <a:off x="1537" y="1405"/>
              <a:ext cx="469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7" name="公式" r:id="rId6" imgW="10668000" imgH="4876800" progId="Equation.3">
                      <p:embed/>
                    </p:oleObj>
                  </mc:Choice>
                  <mc:Fallback>
                    <p:oleObj name="公式" r:id="rId6" imgW="106680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537" y="1405"/>
                            <a:ext cx="469" cy="3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04"/>
              <p:cNvGraphicFramePr>
                <a:graphicFrameLocks noChangeAspect="1"/>
              </p:cNvGraphicFramePr>
              <p:nvPr/>
            </p:nvGraphicFramePr>
            <p:xfrm>
              <a:off x="1984" y="34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8" name="公式" r:id="rId8" imgW="3352800" imgH="3352800" progId="Equation.3">
                      <p:embed/>
                    </p:oleObj>
                  </mc:Choice>
                  <mc:Fallback>
                    <p:oleObj name="公式" r:id="rId8" imgW="3352800" imgH="33528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84" y="34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" name="公式" r:id="rId10" imgW="3352800" imgH="3962400" progId="Equation.3">
                      <p:embed/>
                    </p:oleObj>
                  </mc:Choice>
                  <mc:Fallback>
                    <p:oleObj name="公式" r:id="rId10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椭圆 28"/>
          <p:cNvSpPr/>
          <p:nvPr/>
        </p:nvSpPr>
        <p:spPr>
          <a:xfrm>
            <a:off x="1312608" y="1033761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165785" y="2573372"/>
          <a:ext cx="359476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29565600" imgH="5181600" progId="Equation.3">
                  <p:embed/>
                </p:oleObj>
              </mc:Choice>
              <mc:Fallback>
                <p:oleObj name="公式" r:id="rId12" imgW="29565600" imgH="51816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65785" y="2573372"/>
                        <a:ext cx="3594765" cy="6080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083636" y="4323597"/>
          <a:ext cx="4060364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4" imgW="32918400" imgH="5181600" progId="Equation.3">
                  <p:embed/>
                </p:oleObj>
              </mc:Choice>
              <mc:Fallback>
                <p:oleObj name="公式" r:id="rId14" imgW="32918400" imgH="51816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3636" y="4323597"/>
                        <a:ext cx="4060364" cy="6080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燕尾形 38"/>
          <p:cNvSpPr/>
          <p:nvPr/>
        </p:nvSpPr>
        <p:spPr>
          <a:xfrm>
            <a:off x="8922781" y="2641336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燕尾形 39"/>
          <p:cNvSpPr/>
          <p:nvPr/>
        </p:nvSpPr>
        <p:spPr>
          <a:xfrm>
            <a:off x="9335743" y="2626592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燕尾形 40"/>
          <p:cNvSpPr/>
          <p:nvPr/>
        </p:nvSpPr>
        <p:spPr>
          <a:xfrm>
            <a:off x="9252161" y="4357065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燕尾形 41"/>
          <p:cNvSpPr/>
          <p:nvPr/>
        </p:nvSpPr>
        <p:spPr>
          <a:xfrm>
            <a:off x="9665123" y="4342321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663677" y="5104313"/>
            <a:ext cx="4409768" cy="294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132106" y="4956804"/>
          <a:ext cx="965200" cy="38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16" imgW="7924800" imgH="4876800" progId="Equation.3">
                  <p:embed/>
                </p:oleObj>
              </mc:Choice>
              <mc:Fallback>
                <p:oleObj name="公式" r:id="rId16" imgW="7924800" imgH="4876800" progId="Equation.3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2106" y="4956804"/>
                        <a:ext cx="965200" cy="3844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661140" y="2842332"/>
          <a:ext cx="965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18" imgW="7924800" imgH="4876800" progId="Equation.3">
                  <p:embed/>
                </p:oleObj>
              </mc:Choice>
              <mc:Fallback>
                <p:oleObj name="公式" r:id="rId18" imgW="7924800" imgH="4876800" progId="Equation.3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61140" y="2842332"/>
                        <a:ext cx="965200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0021065" y="2626587"/>
          <a:ext cx="1039812" cy="50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20" imgW="8534400" imgH="4267200" progId="Equation.3">
                  <p:embed/>
                </p:oleObj>
              </mc:Choice>
              <mc:Fallback>
                <p:oleObj name="公式" r:id="rId20" imgW="8534400" imgH="4267200" progId="Equation.3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21065" y="2626587"/>
                        <a:ext cx="1039812" cy="50759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10236200" y="4317733"/>
          <a:ext cx="1039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22" imgW="8534400" imgH="4267200" progId="Equation.3">
                  <p:embed/>
                </p:oleObj>
              </mc:Choice>
              <mc:Fallback>
                <p:oleObj name="公式" r:id="rId22" imgW="8534400" imgH="4267200" progId="Equation.3">
                  <p:embed/>
                  <p:pic>
                    <p:nvPicPr>
                      <p:cNvPr id="0" name="图片 1127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236200" y="4317733"/>
                        <a:ext cx="1039813" cy="5064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2722460" y="5167098"/>
          <a:ext cx="1633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24" imgW="13411200" imgH="4876800" progId="Equation.3">
                  <p:embed/>
                </p:oleObj>
              </mc:Choice>
              <mc:Fallback>
                <p:oleObj name="公式" r:id="rId24" imgW="13411200" imgH="4876800" progId="Equation.3">
                  <p:embed/>
                  <p:pic>
                    <p:nvPicPr>
                      <p:cNvPr id="0" name="图片 11275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22460" y="5167098"/>
                        <a:ext cx="1633537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ldLvl="0" animBg="1"/>
      <p:bldP spid="48" grpId="0" bldLvl="0" animBg="1"/>
      <p:bldP spid="39" grpId="0" bldLvl="0" animBg="1"/>
      <p:bldP spid="40" grpId="0" bldLvl="0" animBg="1"/>
      <p:bldP spid="41" grpId="0" bldLvl="0" animBg="1"/>
      <p:bldP spid="4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807116" y="5064021"/>
            <a:ext cx="2344993" cy="47194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147480" y="2055350"/>
            <a:ext cx="2639971" cy="29939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880331" y="1179513"/>
          <a:ext cx="6819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58521600" imgH="5486400" progId="Equation.3">
                  <p:embed/>
                </p:oleObj>
              </mc:Choice>
              <mc:Fallback>
                <p:oleObj name="公式" r:id="rId2" imgW="58521600" imgH="54864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0331" y="1179513"/>
                        <a:ext cx="6819900" cy="644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/>
          <p:nvPr/>
        </p:nvSpPr>
        <p:spPr>
          <a:xfrm>
            <a:off x="1312608" y="1022966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165785" y="2562577"/>
          <a:ext cx="359476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29565600" imgH="5181600" progId="Equation.3">
                  <p:embed/>
                </p:oleObj>
              </mc:Choice>
              <mc:Fallback>
                <p:oleObj name="公式" r:id="rId4" imgW="29565600" imgH="51816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5785" y="2562577"/>
                        <a:ext cx="3594765" cy="6080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083636" y="4312802"/>
          <a:ext cx="4060364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32918400" imgH="5181600" progId="Equation.3">
                  <p:embed/>
                </p:oleObj>
              </mc:Choice>
              <mc:Fallback>
                <p:oleObj name="公式" r:id="rId6" imgW="32918400" imgH="51816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3636" y="4312802"/>
                        <a:ext cx="4060364" cy="6080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燕尾形 38"/>
          <p:cNvSpPr/>
          <p:nvPr/>
        </p:nvSpPr>
        <p:spPr>
          <a:xfrm>
            <a:off x="9232497" y="4356103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燕尾形 39"/>
          <p:cNvSpPr/>
          <p:nvPr/>
        </p:nvSpPr>
        <p:spPr>
          <a:xfrm>
            <a:off x="9645459" y="4341359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燕尾形 40"/>
          <p:cNvSpPr/>
          <p:nvPr/>
        </p:nvSpPr>
        <p:spPr>
          <a:xfrm>
            <a:off x="8898199" y="2620709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燕尾形 41"/>
          <p:cNvSpPr/>
          <p:nvPr/>
        </p:nvSpPr>
        <p:spPr>
          <a:xfrm>
            <a:off x="9311161" y="2605965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663677" y="5049274"/>
            <a:ext cx="448351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132106" y="4946009"/>
          <a:ext cx="965200" cy="38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7924800" imgH="4876800" progId="Equation.3">
                  <p:embed/>
                </p:oleObj>
              </mc:Choice>
              <mc:Fallback>
                <p:oleObj name="公式" r:id="rId8" imgW="7924800" imgH="48768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2106" y="4946009"/>
                        <a:ext cx="965200" cy="3844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826232" y="2831537"/>
          <a:ext cx="965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7924800" imgH="4876800" progId="Equation.3">
                  <p:embed/>
                </p:oleObj>
              </mc:Choice>
              <mc:Fallback>
                <p:oleObj name="公式" r:id="rId10" imgW="7924800" imgH="48768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6232" y="2831537"/>
                        <a:ext cx="965200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0333038" y="4341813"/>
          <a:ext cx="1038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2" imgW="8534400" imgH="4267200" progId="Equation.3">
                  <p:embed/>
                </p:oleObj>
              </mc:Choice>
              <mc:Fallback>
                <p:oleObj name="公式" r:id="rId12" imgW="8534400" imgH="4267200" progId="Equation.3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33038" y="4341813"/>
                        <a:ext cx="1038225" cy="5064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10044525" y="2582863"/>
          <a:ext cx="1039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4" imgW="8534400" imgH="4267200" progId="Equation.3">
                  <p:embed/>
                </p:oleObj>
              </mc:Choice>
              <mc:Fallback>
                <p:oleObj name="公式" r:id="rId14" imgW="8534400" imgH="42672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44525" y="2582863"/>
                        <a:ext cx="1039812" cy="5048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967402" y="5126806"/>
          <a:ext cx="1633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6" imgW="13411200" imgH="4876800" progId="Equation.3">
                  <p:embed/>
                </p:oleObj>
              </mc:Choice>
              <mc:Fallback>
                <p:oleObj name="公式" r:id="rId16" imgW="13411200" imgH="4876800" progId="Equation.3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7402" y="5126806"/>
                        <a:ext cx="1633537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06"/>
          <p:cNvGrpSpPr/>
          <p:nvPr/>
        </p:nvGrpSpPr>
        <p:grpSpPr bwMode="auto">
          <a:xfrm>
            <a:off x="236078" y="1947256"/>
            <a:ext cx="4276725" cy="3998913"/>
            <a:chOff x="3109" y="143"/>
            <a:chExt cx="2694" cy="3674"/>
          </a:xfrm>
        </p:grpSpPr>
        <p:graphicFrame>
          <p:nvGraphicFramePr>
            <p:cNvPr id="34" name="Object 107"/>
            <p:cNvGraphicFramePr>
              <a:graphicFrameLocks noChangeAspect="1"/>
            </p:cNvGraphicFramePr>
            <p:nvPr/>
          </p:nvGraphicFramePr>
          <p:xfrm>
            <a:off x="4833" y="143"/>
            <a:ext cx="1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公式" r:id="rId18" imgW="3352800" imgH="3962400" progId="Equation.3">
                    <p:embed/>
                  </p:oleObj>
                </mc:Choice>
                <mc:Fallback>
                  <p:oleObj name="公式" r:id="rId18" imgW="3352800" imgH="3962400" progId="Equation.3">
                    <p:embed/>
                    <p:pic>
                      <p:nvPicPr>
                        <p:cNvPr id="0" name="Object 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33" y="143"/>
                          <a:ext cx="160" cy="1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108"/>
            <p:cNvGrpSpPr/>
            <p:nvPr/>
          </p:nvGrpSpPr>
          <p:grpSpPr bwMode="auto">
            <a:xfrm>
              <a:off x="3109" y="143"/>
              <a:ext cx="2694" cy="3674"/>
              <a:chOff x="3117" y="143"/>
              <a:chExt cx="2694" cy="3674"/>
            </a:xfrm>
          </p:grpSpPr>
          <p:graphicFrame>
            <p:nvGraphicFramePr>
              <p:cNvPr id="36" name="Object 109"/>
              <p:cNvGraphicFramePr>
                <a:graphicFrameLocks noChangeAspect="1"/>
              </p:cNvGraphicFramePr>
              <p:nvPr/>
            </p:nvGraphicFramePr>
            <p:xfrm>
              <a:off x="5650" y="350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" name="公式" r:id="rId20" imgW="3352800" imgH="3352800" progId="Equation.3">
                      <p:embed/>
                    </p:oleObj>
                  </mc:Choice>
                  <mc:Fallback>
                    <p:oleObj name="公式" r:id="rId20" imgW="3352800" imgH="33528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650" y="350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110"/>
              <p:cNvSpPr>
                <a:spLocks noChangeShapeType="1"/>
              </p:cNvSpPr>
              <p:nvPr/>
            </p:nvSpPr>
            <p:spPr bwMode="auto">
              <a:xfrm>
                <a:off x="3790" y="3454"/>
                <a:ext cx="19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11"/>
              <p:cNvSpPr>
                <a:spLocks noChangeShapeType="1"/>
              </p:cNvSpPr>
              <p:nvPr/>
            </p:nvSpPr>
            <p:spPr bwMode="auto">
              <a:xfrm flipV="1">
                <a:off x="4739" y="143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Text Box 112"/>
              <p:cNvSpPr txBox="1">
                <a:spLocks noChangeArrowheads="1"/>
              </p:cNvSpPr>
              <p:nvPr/>
            </p:nvSpPr>
            <p:spPr bwMode="auto">
              <a:xfrm>
                <a:off x="4561" y="3455"/>
                <a:ext cx="226" cy="33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45" name="Text Box 113"/>
              <p:cNvSpPr txBox="1">
                <a:spLocks noChangeArrowheads="1"/>
              </p:cNvSpPr>
              <p:nvPr/>
            </p:nvSpPr>
            <p:spPr bwMode="auto">
              <a:xfrm>
                <a:off x="4561" y="2951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46" name="Arc 114"/>
              <p:cNvSpPr/>
              <p:nvPr/>
            </p:nvSpPr>
            <p:spPr bwMode="auto">
              <a:xfrm rot="15842726" flipH="1">
                <a:off x="3612" y="124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" name="Object 115"/>
              <p:cNvGraphicFramePr>
                <a:graphicFrameLocks noChangeAspect="1"/>
              </p:cNvGraphicFramePr>
              <p:nvPr/>
            </p:nvGraphicFramePr>
            <p:xfrm>
              <a:off x="3246" y="771"/>
              <a:ext cx="642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9" name="公式" r:id="rId22" imgW="10058400" imgH="5486400" progId="Equation.3">
                      <p:embed/>
                    </p:oleObj>
                  </mc:Choice>
                  <mc:Fallback>
                    <p:oleObj name="公式" r:id="rId22" imgW="10058400" imgH="5486400" progId="Equation.3">
                      <p:embed/>
                      <p:pic>
                        <p:nvPicPr>
                          <p:cNvPr id="0" name="Object 11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246" y="771"/>
                            <a:ext cx="642" cy="4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116"/>
              <p:cNvGraphicFramePr>
                <a:graphicFrameLocks noChangeAspect="1"/>
              </p:cNvGraphicFramePr>
              <p:nvPr/>
            </p:nvGraphicFramePr>
            <p:xfrm>
              <a:off x="3117" y="1261"/>
              <a:ext cx="679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0" name="公式" r:id="rId24" imgW="16154400" imgH="4876800" progId="Equation.3">
                      <p:embed/>
                    </p:oleObj>
                  </mc:Choice>
                  <mc:Fallback>
                    <p:oleObj name="公式" r:id="rId24" imgW="16154400" imgH="487680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117" y="1261"/>
                            <a:ext cx="679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ldLvl="0" animBg="1"/>
      <p:bldP spid="48" grpId="0" bldLvl="0" animBg="1"/>
      <p:bldP spid="39" grpId="0" bldLvl="0" animBg="1"/>
      <p:bldP spid="40" grpId="0" bldLvl="0" animBg="1"/>
      <p:bldP spid="41" grpId="0" bldLvl="0" animBg="1"/>
      <p:bldP spid="4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Group 95"/>
          <p:cNvGrpSpPr/>
          <p:nvPr/>
        </p:nvGrpSpPr>
        <p:grpSpPr bwMode="auto">
          <a:xfrm>
            <a:off x="7601227" y="1637551"/>
            <a:ext cx="4116388" cy="4008438"/>
            <a:chOff x="78" y="143"/>
            <a:chExt cx="2593" cy="3674"/>
          </a:xfrm>
        </p:grpSpPr>
        <p:sp>
          <p:nvSpPr>
            <p:cNvPr id="49" name="Line 96"/>
            <p:cNvSpPr>
              <a:spLocks noChangeShapeType="1"/>
            </p:cNvSpPr>
            <p:nvPr/>
          </p:nvSpPr>
          <p:spPr bwMode="auto">
            <a:xfrm>
              <a:off x="169" y="3446"/>
              <a:ext cx="19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97"/>
            <p:cNvGrpSpPr/>
            <p:nvPr/>
          </p:nvGrpSpPr>
          <p:grpSpPr bwMode="auto">
            <a:xfrm>
              <a:off x="78" y="143"/>
              <a:ext cx="2593" cy="3674"/>
              <a:chOff x="78" y="135"/>
              <a:chExt cx="2593" cy="3674"/>
            </a:xfrm>
          </p:grpSpPr>
          <p:sp>
            <p:nvSpPr>
              <p:cNvPr id="51" name="Line 98"/>
              <p:cNvSpPr>
                <a:spLocks noChangeShapeType="1"/>
              </p:cNvSpPr>
              <p:nvPr/>
            </p:nvSpPr>
            <p:spPr bwMode="auto">
              <a:xfrm flipV="1">
                <a:off x="1118" y="135"/>
                <a:ext cx="0" cy="36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99"/>
              <p:cNvSpPr txBox="1">
                <a:spLocks noChangeArrowheads="1"/>
              </p:cNvSpPr>
              <p:nvPr/>
            </p:nvSpPr>
            <p:spPr bwMode="auto">
              <a:xfrm>
                <a:off x="940" y="3447"/>
                <a:ext cx="226" cy="33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</a:t>
                </a:r>
                <a:endParaRPr lang="en-US" altLang="zh-CN"/>
              </a:p>
            </p:txBody>
          </p:sp>
          <p:sp>
            <p:nvSpPr>
              <p:cNvPr id="53" name="Text Box 100"/>
              <p:cNvSpPr txBox="1">
                <a:spLocks noChangeArrowheads="1"/>
              </p:cNvSpPr>
              <p:nvPr/>
            </p:nvSpPr>
            <p:spPr bwMode="auto">
              <a:xfrm>
                <a:off x="940" y="3033"/>
                <a:ext cx="136" cy="33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  <a:endParaRPr lang="en-US" altLang="zh-CN"/>
              </a:p>
            </p:txBody>
          </p:sp>
          <p:sp>
            <p:nvSpPr>
              <p:cNvPr id="54" name="Arc 101"/>
              <p:cNvSpPr/>
              <p:nvPr/>
            </p:nvSpPr>
            <p:spPr bwMode="auto">
              <a:xfrm rot="5757274">
                <a:off x="-191" y="1220"/>
                <a:ext cx="2467" cy="1930"/>
              </a:xfrm>
              <a:custGeom>
                <a:avLst/>
                <a:gdLst>
                  <a:gd name="T0" fmla="*/ 0 w 21697"/>
                  <a:gd name="T1" fmla="*/ 0 h 21600"/>
                  <a:gd name="T2" fmla="*/ 281 w 21697"/>
                  <a:gd name="T3" fmla="*/ 150 h 21600"/>
                  <a:gd name="T4" fmla="*/ 4 w 21697"/>
                  <a:gd name="T5" fmla="*/ 172 h 21600"/>
                  <a:gd name="T6" fmla="*/ 0 60000 65536"/>
                  <a:gd name="T7" fmla="*/ 0 60000 65536"/>
                  <a:gd name="T8" fmla="*/ 0 60000 65536"/>
                  <a:gd name="T9" fmla="*/ 0 w 21697"/>
                  <a:gd name="T10" fmla="*/ 0 h 21600"/>
                  <a:gd name="T11" fmla="*/ 21697 w 216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7" h="21600" fill="none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</a:path>
                  <a:path w="21697" h="21600" stroke="0" extrusionOk="0">
                    <a:moveTo>
                      <a:pt x="-1" y="1"/>
                    </a:moveTo>
                    <a:cubicBezTo>
                      <a:pt x="91" y="0"/>
                      <a:pt x="182" y="-1"/>
                      <a:pt x="274" y="0"/>
                    </a:cubicBezTo>
                    <a:cubicBezTo>
                      <a:pt x="11137" y="0"/>
                      <a:pt x="20310" y="8067"/>
                      <a:pt x="21697" y="18841"/>
                    </a:cubicBezTo>
                    <a:lnTo>
                      <a:pt x="27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102"/>
              <p:cNvGraphicFramePr>
                <a:graphicFrameLocks noChangeAspect="1"/>
              </p:cNvGraphicFramePr>
              <p:nvPr/>
            </p:nvGraphicFramePr>
            <p:xfrm>
              <a:off x="2123" y="842"/>
              <a:ext cx="54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3" name="公式" r:id="rId2" imgW="444500" imgH="228600" progId="Equation.3">
                      <p:embed/>
                    </p:oleObj>
                  </mc:Choice>
                  <mc:Fallback>
                    <p:oleObj name="公式" r:id="rId2" imgW="444500" imgH="2286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123" y="842"/>
                            <a:ext cx="548" cy="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03"/>
              <p:cNvGraphicFramePr>
                <a:graphicFrameLocks noChangeAspect="1"/>
              </p:cNvGraphicFramePr>
              <p:nvPr/>
            </p:nvGraphicFramePr>
            <p:xfrm>
              <a:off x="2184" y="1275"/>
              <a:ext cx="40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" name="公式" r:id="rId4" imgW="10363200" imgH="4876800" progId="Equation.3">
                      <p:embed/>
                    </p:oleObj>
                  </mc:Choice>
                  <mc:Fallback>
                    <p:oleObj name="公式" r:id="rId4" imgW="10363200" imgH="48768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184" y="1275"/>
                            <a:ext cx="409" cy="2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04"/>
              <p:cNvGraphicFramePr>
                <a:graphicFrameLocks noChangeAspect="1"/>
              </p:cNvGraphicFramePr>
              <p:nvPr/>
            </p:nvGraphicFramePr>
            <p:xfrm>
              <a:off x="1984" y="34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5" name="公式" r:id="rId6" imgW="3352800" imgH="3352800" progId="Equation.3">
                      <p:embed/>
                    </p:oleObj>
                  </mc:Choice>
                  <mc:Fallback>
                    <p:oleObj name="公式" r:id="rId6" imgW="3352800" imgH="33528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984" y="34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05"/>
              <p:cNvGraphicFramePr>
                <a:graphicFrameLocks noChangeAspect="1"/>
              </p:cNvGraphicFramePr>
              <p:nvPr/>
            </p:nvGraphicFramePr>
            <p:xfrm>
              <a:off x="895" y="135"/>
              <a:ext cx="1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6" name="公式" r:id="rId8" imgW="3352800" imgH="3962400" progId="Equation.3">
                      <p:embed/>
                    </p:oleObj>
                  </mc:Choice>
                  <mc:Fallback>
                    <p:oleObj name="公式" r:id="rId8" imgW="3352800" imgH="396240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95" y="135"/>
                            <a:ext cx="160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08"/>
          <p:cNvGrpSpPr/>
          <p:nvPr/>
        </p:nvGrpSpPr>
        <p:grpSpPr bwMode="auto">
          <a:xfrm>
            <a:off x="6758450" y="2365117"/>
            <a:ext cx="4184651" cy="2844083"/>
            <a:chOff x="3175" y="825"/>
            <a:chExt cx="2636" cy="2613"/>
          </a:xfrm>
        </p:grpSpPr>
        <p:sp>
          <p:nvSpPr>
            <p:cNvPr id="67" name="Arc 114"/>
            <p:cNvSpPr/>
            <p:nvPr/>
          </p:nvSpPr>
          <p:spPr bwMode="auto">
            <a:xfrm rot="15842726" flipH="1">
              <a:off x="3612" y="1240"/>
              <a:ext cx="2467" cy="1930"/>
            </a:xfrm>
            <a:custGeom>
              <a:avLst/>
              <a:gdLst>
                <a:gd name="T0" fmla="*/ 0 w 21697"/>
                <a:gd name="T1" fmla="*/ 0 h 21600"/>
                <a:gd name="T2" fmla="*/ 281 w 21697"/>
                <a:gd name="T3" fmla="*/ 150 h 21600"/>
                <a:gd name="T4" fmla="*/ 4 w 21697"/>
                <a:gd name="T5" fmla="*/ 172 h 21600"/>
                <a:gd name="T6" fmla="*/ 0 60000 65536"/>
                <a:gd name="T7" fmla="*/ 0 60000 65536"/>
                <a:gd name="T8" fmla="*/ 0 60000 65536"/>
                <a:gd name="T9" fmla="*/ 0 w 21697"/>
                <a:gd name="T10" fmla="*/ 0 h 21600"/>
                <a:gd name="T11" fmla="*/ 21697 w 216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7" h="21600" fill="none" extrusionOk="0">
                  <a:moveTo>
                    <a:pt x="-1" y="1"/>
                  </a:moveTo>
                  <a:cubicBezTo>
                    <a:pt x="91" y="0"/>
                    <a:pt x="182" y="-1"/>
                    <a:pt x="274" y="0"/>
                  </a:cubicBezTo>
                  <a:cubicBezTo>
                    <a:pt x="11137" y="0"/>
                    <a:pt x="20310" y="8067"/>
                    <a:pt x="21697" y="18841"/>
                  </a:cubicBezTo>
                </a:path>
                <a:path w="21697" h="21600" stroke="0" extrusionOk="0">
                  <a:moveTo>
                    <a:pt x="-1" y="1"/>
                  </a:moveTo>
                  <a:cubicBezTo>
                    <a:pt x="91" y="0"/>
                    <a:pt x="182" y="-1"/>
                    <a:pt x="274" y="0"/>
                  </a:cubicBezTo>
                  <a:cubicBezTo>
                    <a:pt x="11137" y="0"/>
                    <a:pt x="20310" y="8067"/>
                    <a:pt x="21697" y="18841"/>
                  </a:cubicBezTo>
                  <a:lnTo>
                    <a:pt x="274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15"/>
            <p:cNvGraphicFramePr>
              <a:graphicFrameLocks noChangeAspect="1"/>
            </p:cNvGraphicFramePr>
            <p:nvPr/>
          </p:nvGraphicFramePr>
          <p:xfrm>
            <a:off x="3175" y="825"/>
            <a:ext cx="73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公式" r:id="rId10" imgW="444500" imgH="228600" progId="Equation.3">
                    <p:embed/>
                  </p:oleObj>
                </mc:Choice>
                <mc:Fallback>
                  <p:oleObj name="公式" r:id="rId10" imgW="444500" imgH="228600" progId="Equation.3">
                    <p:embed/>
                    <p:pic>
                      <p:nvPicPr>
                        <p:cNvPr id="0" name="Object 1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75" y="825"/>
                          <a:ext cx="734" cy="3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16"/>
            <p:cNvGraphicFramePr>
              <a:graphicFrameLocks noChangeAspect="1"/>
            </p:cNvGraphicFramePr>
            <p:nvPr/>
          </p:nvGraphicFramePr>
          <p:xfrm>
            <a:off x="3196" y="1288"/>
            <a:ext cx="57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公式" r:id="rId11" imgW="15849600" imgH="4876800" progId="Equation.3">
                    <p:embed/>
                  </p:oleObj>
                </mc:Choice>
                <mc:Fallback>
                  <p:oleObj name="公式" r:id="rId11" imgW="15849600" imgH="4876800" progId="Equation.3">
                    <p:embed/>
                    <p:pic>
                      <p:nvPicPr>
                        <p:cNvPr id="0" name="Object 1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96" y="1288"/>
                          <a:ext cx="579" cy="2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/>
          <p:cNvSpPr/>
          <p:nvPr/>
        </p:nvSpPr>
        <p:spPr>
          <a:xfrm>
            <a:off x="1091382" y="1096708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结论</a:t>
            </a:r>
            <a:endParaRPr lang="zh-CN" altLang="en-US" sz="3200" b="1" dirty="0"/>
          </a:p>
        </p:txBody>
      </p:sp>
      <p:cxnSp>
        <p:nvCxnSpPr>
          <p:cNvPr id="36" name="直接连接符 35"/>
          <p:cNvCxnSpPr/>
          <p:nvPr/>
        </p:nvCxnSpPr>
        <p:spPr>
          <a:xfrm flipV="1">
            <a:off x="7211962" y="4769065"/>
            <a:ext cx="4365518" cy="147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图示 37"/>
          <p:cNvGraphicFramePr/>
          <p:nvPr/>
        </p:nvGraphicFramePr>
        <p:xfrm>
          <a:off x="398214" y="2247058"/>
          <a:ext cx="6872754" cy="320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aphicFrame>
        <p:nvGraphicFramePr>
          <p:cNvPr id="39" name="Object 103"/>
          <p:cNvGraphicFramePr>
            <a:graphicFrameLocks noChangeAspect="1"/>
          </p:cNvGraphicFramePr>
          <p:nvPr/>
        </p:nvGraphicFramePr>
        <p:xfrm>
          <a:off x="1120863" y="2787052"/>
          <a:ext cx="1312606" cy="5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18" imgW="10363200" imgH="4876800" progId="Equation.3">
                  <p:embed/>
                </p:oleObj>
              </mc:Choice>
              <mc:Fallback>
                <p:oleObj name="公式" r:id="rId18" imgW="10363200" imgH="4876800" progId="Equation.3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863" y="2787052"/>
                        <a:ext cx="1312606" cy="5513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6"/>
          <p:cNvGraphicFramePr>
            <a:graphicFrameLocks noChangeAspect="1"/>
          </p:cNvGraphicFramePr>
          <p:nvPr/>
        </p:nvGraphicFramePr>
        <p:xfrm>
          <a:off x="1074158" y="4385565"/>
          <a:ext cx="1418303" cy="55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19" imgW="15849600" imgH="4876800" progId="Equation.3">
                  <p:embed/>
                </p:oleObj>
              </mc:Choice>
              <mc:Fallback>
                <p:oleObj name="公式" r:id="rId19" imgW="15849600" imgH="4876800" progId="Equation.3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4158" y="4385565"/>
                        <a:ext cx="1418303" cy="5503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931576" y="4730663"/>
          <a:ext cx="2227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20" imgW="18288000" imgH="4876800" progId="Equation.3">
                  <p:embed/>
                </p:oleObj>
              </mc:Choice>
              <mc:Fallback>
                <p:oleObj name="公式" r:id="rId20" imgW="18288000" imgH="4876800" progId="Equation.3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31576" y="4730663"/>
                        <a:ext cx="2227262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928347" y="3087765"/>
          <a:ext cx="2897269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22" imgW="21640800" imgH="4876800" progId="Equation.3">
                  <p:embed/>
                </p:oleObj>
              </mc:Choice>
              <mc:Fallback>
                <p:oleObj name="公式" r:id="rId22" imgW="21640800" imgH="4876800" progId="Equation.3">
                  <p:embed/>
                  <p:pic>
                    <p:nvPicPr>
                      <p:cNvPr id="0" name="图片 13321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28347" y="3087765"/>
                        <a:ext cx="2897269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999590" y="2453589"/>
          <a:ext cx="2227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24" imgW="18288000" imgH="4876800" progId="Equation.3">
                  <p:embed/>
                </p:oleObj>
              </mc:Choice>
              <mc:Fallback>
                <p:oleObj name="公式" r:id="rId24" imgW="18288000" imgH="4876800" progId="Equation.3">
                  <p:embed/>
                  <p:pic>
                    <p:nvPicPr>
                      <p:cNvPr id="0" name="图片 13322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99590" y="2453589"/>
                        <a:ext cx="2227262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924062" y="4144582"/>
          <a:ext cx="28425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26" imgW="21640800" imgH="4876800" progId="Equation.3">
                  <p:embed/>
                </p:oleObj>
              </mc:Choice>
              <mc:Fallback>
                <p:oleObj name="公式" r:id="rId26" imgW="21640800" imgH="4876800" progId="Equation.3">
                  <p:embed/>
                  <p:pic>
                    <p:nvPicPr>
                      <p:cNvPr id="0" name="图片 13323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24062" y="4144582"/>
                        <a:ext cx="2842562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8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370138" y="1203643"/>
          <a:ext cx="9021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2" imgW="77419200" imgH="4876800" progId="Equation.DSMT4">
                  <p:embed/>
                </p:oleObj>
              </mc:Choice>
              <mc:Fallback>
                <p:oleObj name="Equation" r:id="rId2" imgW="77419200" imgH="48768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0138" y="1203643"/>
                        <a:ext cx="9021762" cy="5730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/>
          <p:nvPr/>
        </p:nvSpPr>
        <p:spPr>
          <a:xfrm>
            <a:off x="906208" y="1020638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</p:spTree>
    <p:controls/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1548581" y="1867571"/>
          <a:ext cx="8834284" cy="4109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7142"/>
                <a:gridCol w="4417142"/>
              </a:tblGrid>
              <a:tr h="39049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04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1796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212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1411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6224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6723" y="2710977"/>
            <a:ext cx="2315496" cy="183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7212" y="2676485"/>
            <a:ext cx="2389239" cy="188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4572000" y="1956070"/>
          <a:ext cx="2123768" cy="30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4" imgW="34747200" imgH="5486400" progId="Equation.3">
                  <p:embed/>
                </p:oleObj>
              </mc:Choice>
              <mc:Fallback>
                <p:oleObj name="公式" r:id="rId4" imgW="34747200" imgH="5486400" progId="Equation.3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956070"/>
                        <a:ext cx="2123768" cy="3020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3215718" y="2294110"/>
          <a:ext cx="1060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6" imgW="7924800" imgH="4267200" progId="Equation.3">
                  <p:embed/>
                </p:oleObj>
              </mc:Choice>
              <mc:Fallback>
                <p:oleObj name="公式" r:id="rId6" imgW="7924800" imgH="42672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5718" y="2294110"/>
                        <a:ext cx="10604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7192345" y="2279822"/>
          <a:ext cx="17541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8" imgW="13106400" imgH="4267200" progId="Equation.3">
                  <p:embed/>
                </p:oleObj>
              </mc:Choice>
              <mc:Fallback>
                <p:oleObj name="公式" r:id="rId8" imgW="13106400" imgH="42672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2345" y="2279822"/>
                        <a:ext cx="1754187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681576" y="4655021"/>
          <a:ext cx="5515598" cy="37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10" imgW="51511200" imgH="5181600" progId="Equation.3">
                  <p:embed/>
                </p:oleObj>
              </mc:Choice>
              <mc:Fallback>
                <p:oleObj name="公式" r:id="rId10" imgW="51511200" imgH="5181600" progId="Equation.3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1576" y="4655021"/>
                        <a:ext cx="5515598" cy="3744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1669251" y="5067975"/>
          <a:ext cx="3138724" cy="38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12" imgW="29870400" imgH="5181600" progId="Equation.3">
                  <p:embed/>
                </p:oleObj>
              </mc:Choice>
              <mc:Fallback>
                <p:oleObj name="公式" r:id="rId12" imgW="29870400" imgH="5181600" progId="Equation.3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9251" y="5067975"/>
                        <a:ext cx="3138724" cy="386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645204" y="5569420"/>
          <a:ext cx="4357687" cy="3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14" imgW="41452800" imgH="5181600" progId="Equation.3">
                  <p:embed/>
                </p:oleObj>
              </mc:Choice>
              <mc:Fallback>
                <p:oleObj name="公式" r:id="rId14" imgW="41452800" imgH="5181600" progId="Equation.3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45204" y="5569420"/>
                        <a:ext cx="4357687" cy="3807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272213" y="5598917"/>
          <a:ext cx="3908425" cy="36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16" imgW="37185600" imgH="5181600" progId="Equation.3">
                  <p:embed/>
                </p:oleObj>
              </mc:Choice>
              <mc:Fallback>
                <p:oleObj name="公式" r:id="rId16" imgW="37185600" imgH="5181600" progId="Equation.3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72213" y="5598917"/>
                        <a:ext cx="3908425" cy="3606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877570" y="1221105"/>
          <a:ext cx="1088136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18" imgW="125882400" imgH="5486400" progId="Equation.3">
                  <p:embed/>
                </p:oleObj>
              </mc:Choice>
              <mc:Fallback>
                <p:oleObj name="公式" r:id="rId18" imgW="125882400" imgH="5486400" progId="Equation.3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7570" y="1221105"/>
                        <a:ext cx="10881360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237570" name="组合 237569"/>
          <p:cNvGrpSpPr/>
          <p:nvPr/>
        </p:nvGrpSpPr>
        <p:grpSpPr>
          <a:xfrm>
            <a:off x="190500" y="-71755"/>
            <a:ext cx="8783638" cy="7162800"/>
            <a:chOff x="-1153" y="-1056"/>
            <a:chExt cx="5533" cy="4512"/>
          </a:xfrm>
        </p:grpSpPr>
        <p:grpSp>
          <p:nvGrpSpPr>
            <p:cNvPr id="237571" name="组合 237570"/>
            <p:cNvGrpSpPr/>
            <p:nvPr/>
          </p:nvGrpSpPr>
          <p:grpSpPr>
            <a:xfrm>
              <a:off x="-1153" y="-1056"/>
              <a:ext cx="5240" cy="4512"/>
              <a:chOff x="-1153" y="-864"/>
              <a:chExt cx="5240" cy="4512"/>
            </a:xfrm>
          </p:grpSpPr>
          <p:sp>
            <p:nvSpPr>
              <p:cNvPr id="237572" name="直接连接符 237571"/>
              <p:cNvSpPr/>
              <p:nvPr/>
            </p:nvSpPr>
            <p:spPr>
              <a:xfrm>
                <a:off x="1344" y="2640"/>
                <a:ext cx="25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7573" name="直接连接符 237572"/>
              <p:cNvSpPr/>
              <p:nvPr/>
            </p:nvSpPr>
            <p:spPr>
              <a:xfrm flipV="1">
                <a:off x="2448" y="1104"/>
                <a:ext cx="0" cy="25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7574" name="文本框 237573"/>
              <p:cNvSpPr txBox="1"/>
              <p:nvPr/>
            </p:nvSpPr>
            <p:spPr>
              <a:xfrm>
                <a:off x="3840" y="2592"/>
                <a:ext cx="247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l" eaLnBrk="1" hangingPunct="1"/>
                <a:r>
                  <a:rPr lang="en-US" altLang="zh-CN" sz="2400" b="1"/>
                  <a:t>X</a:t>
                </a:r>
                <a:endParaRPr lang="en-US" altLang="zh-CN" sz="2400" b="1"/>
              </a:p>
            </p:txBody>
          </p:sp>
          <p:sp>
            <p:nvSpPr>
              <p:cNvPr id="237575" name="文本框 237574"/>
              <p:cNvSpPr txBox="1"/>
              <p:nvPr/>
            </p:nvSpPr>
            <p:spPr>
              <a:xfrm>
                <a:off x="2160" y="2640"/>
                <a:ext cx="26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l" eaLnBrk="1" hangingPunct="1"/>
                <a:r>
                  <a:rPr lang="en-US" altLang="zh-CN" sz="2400" b="1"/>
                  <a:t>O</a:t>
                </a:r>
                <a:endParaRPr lang="en-US" altLang="zh-CN" sz="2400" b="1"/>
              </a:p>
            </p:txBody>
          </p:sp>
          <p:sp>
            <p:nvSpPr>
              <p:cNvPr id="237576" name="文本框 237575"/>
              <p:cNvSpPr txBox="1"/>
              <p:nvPr/>
            </p:nvSpPr>
            <p:spPr>
              <a:xfrm>
                <a:off x="2496" y="1008"/>
                <a:ext cx="24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l" eaLnBrk="1" hangingPunct="1"/>
                <a:r>
                  <a:rPr lang="en-US" altLang="zh-CN" sz="2400" b="1"/>
                  <a:t>Y</a:t>
                </a:r>
                <a:endParaRPr lang="en-US" altLang="zh-CN" sz="2400" b="1"/>
              </a:p>
            </p:txBody>
          </p:sp>
          <p:sp>
            <p:nvSpPr>
              <p:cNvPr id="237577" name="任意多边形 237576"/>
              <p:cNvSpPr/>
              <p:nvPr/>
            </p:nvSpPr>
            <p:spPr>
              <a:xfrm rot="-14298209">
                <a:off x="464" y="-464"/>
                <a:ext cx="2239" cy="3264"/>
              </a:xfrm>
              <a:custGeom>
                <a:avLst/>
                <a:gdLst>
                  <a:gd name="txL" fmla="*/ 0 w 14934"/>
                  <a:gd name="txT" fmla="*/ 0 h 21572"/>
                  <a:gd name="txR" fmla="*/ 14934 w 14934"/>
                  <a:gd name="txB" fmla="*/ 21572 h 21572"/>
                </a:gdLst>
                <a:ahLst/>
                <a:cxnLst>
                  <a:cxn ang="270">
                    <a:pos x="1102" y="0"/>
                  </a:cxn>
                  <a:cxn ang="270">
                    <a:pos x="14934" y="5966"/>
                  </a:cxn>
                  <a:cxn ang="180">
                    <a:pos x="0" y="21572"/>
                  </a:cxn>
                </a:cxnLst>
                <a:rect l="txL" t="txT" r="txR" b="txB"/>
                <a:pathLst>
                  <a:path w="14934" h="21572" fill="none">
                    <a:moveTo>
                      <a:pt x="1102" y="0"/>
                    </a:moveTo>
                    <a:arcTo wR="21600" hR="21600" stAng="-5224536" swAng="2448904"/>
                  </a:path>
                  <a:path w="14934" h="21572" stroke="0">
                    <a:moveTo>
                      <a:pt x="1102" y="0"/>
                    </a:moveTo>
                    <a:arcTo wR="21600" hR="21600" stAng="-5224536" swAng="2448904"/>
                    <a:lnTo>
                      <a:pt x="0" y="21572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37578" name="任意多边形 237577"/>
              <p:cNvSpPr/>
              <p:nvPr/>
            </p:nvSpPr>
            <p:spPr>
              <a:xfrm rot="-14298209">
                <a:off x="18" y="-1362"/>
                <a:ext cx="2267" cy="4608"/>
              </a:xfrm>
              <a:custGeom>
                <a:avLst/>
                <a:gdLst>
                  <a:gd name="txL" fmla="*/ 0 w 15756"/>
                  <a:gd name="txT" fmla="*/ 0 h 21572"/>
                  <a:gd name="txR" fmla="*/ 15756 w 15756"/>
                  <a:gd name="txB" fmla="*/ 21572 h 21572"/>
                </a:gdLst>
                <a:ahLst/>
                <a:cxnLst>
                  <a:cxn ang="270">
                    <a:pos x="1102" y="0"/>
                  </a:cxn>
                  <a:cxn ang="0">
                    <a:pos x="15755" y="6796"/>
                  </a:cxn>
                  <a:cxn ang="180">
                    <a:pos x="0" y="21572"/>
                  </a:cxn>
                </a:cxnLst>
                <a:rect l="txL" t="txT" r="txR" b="txB"/>
                <a:pathLst>
                  <a:path w="15756" h="21572" fill="none">
                    <a:moveTo>
                      <a:pt x="1102" y="0"/>
                    </a:moveTo>
                    <a:arcTo wR="21600" hR="21600" stAng="-5224536" swAng="2634732"/>
                  </a:path>
                  <a:path w="15756" h="21572" stroke="0">
                    <a:moveTo>
                      <a:pt x="1102" y="0"/>
                    </a:moveTo>
                    <a:arcTo wR="21600" hR="21600" stAng="-5224536" swAng="2634732"/>
                    <a:lnTo>
                      <a:pt x="0" y="21572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 anchorCtr="0"/>
              <a:p>
                <a:pPr eaLnBrk="1" hangingPunct="1"/>
                <a:endParaRPr dirty="0"/>
              </a:p>
            </p:txBody>
          </p:sp>
          <p:sp>
            <p:nvSpPr>
              <p:cNvPr id="237579" name="任意多边形 237578"/>
              <p:cNvSpPr/>
              <p:nvPr/>
            </p:nvSpPr>
            <p:spPr>
              <a:xfrm rot="-10227325">
                <a:off x="1776" y="-864"/>
                <a:ext cx="1959" cy="3317"/>
              </a:xfrm>
              <a:custGeom>
                <a:avLst/>
                <a:gdLst>
                  <a:gd name="txL" fmla="*/ 0 w 14934"/>
                  <a:gd name="txT" fmla="*/ 0 h 21572"/>
                  <a:gd name="txR" fmla="*/ 14934 w 14934"/>
                  <a:gd name="txB" fmla="*/ 21572 h 21572"/>
                </a:gdLst>
                <a:ahLst/>
                <a:cxnLst>
                  <a:cxn ang="270">
                    <a:pos x="1102" y="0"/>
                  </a:cxn>
                  <a:cxn ang="270">
                    <a:pos x="14934" y="5966"/>
                  </a:cxn>
                  <a:cxn ang="180">
                    <a:pos x="0" y="21572"/>
                  </a:cxn>
                </a:cxnLst>
                <a:rect l="txL" t="txT" r="txR" b="txB"/>
                <a:pathLst>
                  <a:path w="14934" h="21572" fill="none">
                    <a:moveTo>
                      <a:pt x="1102" y="0"/>
                    </a:moveTo>
                    <a:arcTo wR="21600" hR="21600" stAng="-5224536" swAng="2448904"/>
                  </a:path>
                  <a:path w="14934" h="21572" stroke="0">
                    <a:moveTo>
                      <a:pt x="1102" y="0"/>
                    </a:moveTo>
                    <a:arcTo wR="21600" hR="21600" stAng="-5224536" swAng="2448904"/>
                    <a:lnTo>
                      <a:pt x="0" y="21572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3399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37580" name="任意多边形 237579"/>
              <p:cNvSpPr/>
              <p:nvPr/>
            </p:nvSpPr>
            <p:spPr>
              <a:xfrm rot="10800000">
                <a:off x="1248" y="-720"/>
                <a:ext cx="2653" cy="3121"/>
              </a:xfrm>
              <a:custGeom>
                <a:avLst/>
                <a:gdLst>
                  <a:gd name="txL" fmla="*/ 0 w 14934"/>
                  <a:gd name="txT" fmla="*/ 0 h 21572"/>
                  <a:gd name="txR" fmla="*/ 14934 w 14934"/>
                  <a:gd name="txB" fmla="*/ 21572 h 21572"/>
                </a:gdLst>
                <a:ahLst/>
                <a:cxnLst>
                  <a:cxn ang="270">
                    <a:pos x="1102" y="0"/>
                  </a:cxn>
                  <a:cxn ang="270">
                    <a:pos x="14934" y="5966"/>
                  </a:cxn>
                  <a:cxn ang="180">
                    <a:pos x="0" y="21572"/>
                  </a:cxn>
                </a:cxnLst>
                <a:rect l="txL" t="txT" r="txR" b="txB"/>
                <a:pathLst>
                  <a:path w="14934" h="21572" fill="none">
                    <a:moveTo>
                      <a:pt x="1102" y="0"/>
                    </a:moveTo>
                    <a:arcTo wR="21600" hR="21600" stAng="-5224536" swAng="2448904"/>
                  </a:path>
                  <a:path w="14934" h="21572" stroke="0">
                    <a:moveTo>
                      <a:pt x="1102" y="0"/>
                    </a:moveTo>
                    <a:arcTo wR="21600" hR="21600" stAng="-5224536" swAng="2448904"/>
                    <a:lnTo>
                      <a:pt x="0" y="21572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wrap="none" anchor="ctr" anchorCtr="0"/>
              <a:p>
                <a:pPr eaLnBrk="1" hangingPunct="1"/>
                <a:endParaRPr dirty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37581" name="对象 237580"/>
            <p:cNvGraphicFramePr/>
            <p:nvPr/>
          </p:nvGraphicFramePr>
          <p:xfrm>
            <a:off x="3588" y="1200"/>
            <a:ext cx="7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2" imgW="419100" imgH="228600" progId="Equation.3">
                    <p:embed/>
                  </p:oleObj>
                </mc:Choice>
                <mc:Fallback>
                  <p:oleObj name="" r:id="rId2" imgW="419100" imgH="2286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8" y="1200"/>
                          <a:ext cx="792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2" name="对象 237581"/>
            <p:cNvGraphicFramePr/>
            <p:nvPr/>
          </p:nvGraphicFramePr>
          <p:xfrm>
            <a:off x="2964" y="576"/>
            <a:ext cx="7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4" imgW="419100" imgH="228600" progId="Equation.3">
                    <p:embed/>
                  </p:oleObj>
                </mc:Choice>
                <mc:Fallback>
                  <p:oleObj name="" r:id="rId4" imgW="419100" imgH="2286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4" y="576"/>
                          <a:ext cx="792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3" name="对象 237582"/>
            <p:cNvGraphicFramePr/>
            <p:nvPr/>
          </p:nvGraphicFramePr>
          <p:xfrm>
            <a:off x="1441" y="768"/>
            <a:ext cx="76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6" imgW="405765" imgH="228600" progId="Equation.3">
                    <p:embed/>
                  </p:oleObj>
                </mc:Choice>
                <mc:Fallback>
                  <p:oleObj name="" r:id="rId6" imgW="405765" imgH="2286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3399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1" y="768"/>
                          <a:ext cx="767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4" name="对象 237583"/>
            <p:cNvGraphicFramePr/>
            <p:nvPr/>
          </p:nvGraphicFramePr>
          <p:xfrm>
            <a:off x="648" y="1392"/>
            <a:ext cx="8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8" imgW="431800" imgH="228600" progId="Equation.3">
                    <p:embed/>
                  </p:oleObj>
                </mc:Choice>
                <mc:Fallback>
                  <p:oleObj name="" r:id="rId8" imgW="431800" imgH="2286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48" y="1392"/>
                          <a:ext cx="816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7585" name="直接连接符 237584"/>
          <p:cNvSpPr/>
          <p:nvPr/>
        </p:nvSpPr>
        <p:spPr>
          <a:xfrm flipV="1">
            <a:off x="6845300" y="3185795"/>
            <a:ext cx="0" cy="3200400"/>
          </a:xfrm>
          <a:prstGeom prst="line">
            <a:avLst/>
          </a:prstGeom>
          <a:ln w="38100" cap="flat" cmpd="sng">
            <a:solidFill>
              <a:srgbClr val="3366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86" name="文本框 237585"/>
          <p:cNvSpPr txBox="1"/>
          <p:nvPr/>
        </p:nvSpPr>
        <p:spPr>
          <a:xfrm>
            <a:off x="6845300" y="5828983"/>
            <a:ext cx="9779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eaLnBrk="1" hangingPunct="1"/>
            <a:r>
              <a:rPr lang="en-US" altLang="zh-CN" sz="3200" b="1" i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3366CC"/>
                </a:solidFill>
              </a:rPr>
              <a:t>=1</a:t>
            </a:r>
            <a:endParaRPr lang="en-US" altLang="zh-CN" sz="3200" b="1">
              <a:solidFill>
                <a:srgbClr val="3366CC"/>
              </a:solidFill>
            </a:endParaRPr>
          </a:p>
        </p:txBody>
      </p:sp>
      <p:sp>
        <p:nvSpPr>
          <p:cNvPr id="237587" name="直接连接符 237586"/>
          <p:cNvSpPr/>
          <p:nvPr/>
        </p:nvSpPr>
        <p:spPr>
          <a:xfrm flipH="1">
            <a:off x="5930900" y="4023995"/>
            <a:ext cx="914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37588" name="文本框 237587"/>
          <p:cNvSpPr txBox="1"/>
          <p:nvPr/>
        </p:nvSpPr>
        <p:spPr>
          <a:xfrm>
            <a:off x="5549900" y="3642995"/>
            <a:ext cx="3860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eaLnBrk="1" hangingPunct="1"/>
            <a:r>
              <a:rPr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32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89" name="直接连接符 237588"/>
          <p:cNvSpPr/>
          <p:nvPr/>
        </p:nvSpPr>
        <p:spPr>
          <a:xfrm flipH="1">
            <a:off x="5930900" y="4252595"/>
            <a:ext cx="914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37590" name="文本框 237589"/>
          <p:cNvSpPr txBox="1"/>
          <p:nvPr/>
        </p:nvSpPr>
        <p:spPr>
          <a:xfrm>
            <a:off x="5549900" y="3947795"/>
            <a:ext cx="3860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eaLnBrk="1" hangingPunct="1"/>
            <a:r>
              <a:rPr lang="en-US" altLang="zh-CN" sz="32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3200" b="1" i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91" name="直接连接符 237590"/>
          <p:cNvSpPr/>
          <p:nvPr/>
        </p:nvSpPr>
        <p:spPr>
          <a:xfrm flipH="1">
            <a:off x="5930900" y="4938395"/>
            <a:ext cx="914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37592" name="直接连接符 237591"/>
          <p:cNvSpPr/>
          <p:nvPr/>
        </p:nvSpPr>
        <p:spPr>
          <a:xfrm flipH="1">
            <a:off x="5930900" y="5243195"/>
            <a:ext cx="914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237593" name="对象 237592"/>
          <p:cNvGraphicFramePr/>
          <p:nvPr/>
        </p:nvGraphicFramePr>
        <p:xfrm>
          <a:off x="5277327" y="1710214"/>
          <a:ext cx="2706370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0" imgW="825500" imgH="177165" progId="Equation.3">
                  <p:embed/>
                </p:oleObj>
              </mc:Choice>
              <mc:Fallback>
                <p:oleObj name="" r:id="rId10" imgW="825500" imgH="1771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7327" y="1710214"/>
                        <a:ext cx="2706370" cy="580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94" name="文本框 237593"/>
          <p:cNvSpPr txBox="1"/>
          <p:nvPr/>
        </p:nvSpPr>
        <p:spPr>
          <a:xfrm>
            <a:off x="5549900" y="4633595"/>
            <a:ext cx="3860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eaLnBrk="1" hangingPunct="1"/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32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95" name="文本框 237594"/>
          <p:cNvSpPr txBox="1"/>
          <p:nvPr/>
        </p:nvSpPr>
        <p:spPr>
          <a:xfrm>
            <a:off x="5549900" y="4938395"/>
            <a:ext cx="36322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eaLnBrk="1" hangingPunct="1"/>
            <a:r>
              <a:rPr lang="en-US" altLang="zh-CN" sz="3200" b="1" i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3200" b="1" i="1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7596" name="组合 237595"/>
          <p:cNvGrpSpPr/>
          <p:nvPr/>
        </p:nvGrpSpPr>
        <p:grpSpPr>
          <a:xfrm>
            <a:off x="854075" y="822643"/>
            <a:ext cx="9831388" cy="1555750"/>
            <a:chOff x="132" y="140"/>
            <a:chExt cx="6193" cy="980"/>
          </a:xfrm>
        </p:grpSpPr>
        <p:sp>
          <p:nvSpPr>
            <p:cNvPr id="237597" name="文本框 237596"/>
            <p:cNvSpPr txBox="1"/>
            <p:nvPr/>
          </p:nvSpPr>
          <p:spPr>
            <a:xfrm>
              <a:off x="132" y="164"/>
              <a:ext cx="526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>
                  <a:ea typeface="楷体_GB2312" pitchFamily="1" charset="-122"/>
                </a:rPr>
                <a:t>      </a:t>
              </a:r>
              <a:r>
                <a:rPr lang="zh-CN" altLang="en-US" sz="2800" b="1" dirty="0">
                  <a:ea typeface="楷体_GB2312" pitchFamily="1" charset="-122"/>
                </a:rPr>
                <a:t>设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 dirty="0" err="1">
                  <a:ea typeface="楷体_GB2312" pitchFamily="1" charset="-122"/>
                </a:rPr>
                <a:t>,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="1" dirty="0" err="1">
                  <a:ea typeface="楷体_GB2312" pitchFamily="1" charset="-122"/>
                </a:rPr>
                <a:t>,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 err="1">
                  <a:ea typeface="楷体_GB2312" pitchFamily="1" charset="-122"/>
                </a:rPr>
                <a:t>,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ea typeface="楷体_GB2312" pitchFamily="1" charset="-122"/>
                </a:rPr>
                <a:t>都是不等于</a:t>
              </a:r>
              <a:r>
                <a:rPr lang="en-US" altLang="zh-CN" sz="2800" b="1">
                  <a:ea typeface="楷体_GB2312" pitchFamily="1" charset="-122"/>
                </a:rPr>
                <a:t>1</a:t>
              </a:r>
              <a:r>
                <a:rPr lang="zh-CN" altLang="en-US" sz="2800" b="1" dirty="0">
                  <a:ea typeface="楷体_GB2312" pitchFamily="1" charset="-122"/>
                </a:rPr>
                <a:t>的正数</a:t>
              </a:r>
              <a:r>
                <a:rPr lang="en-US" altLang="zh-CN" sz="2800" b="1">
                  <a:ea typeface="楷体_GB2312" pitchFamily="1" charset="-122"/>
                </a:rPr>
                <a:t>,</a:t>
              </a:r>
              <a:r>
                <a:rPr lang="zh-CN" altLang="en-US" sz="2800" b="1" dirty="0">
                  <a:ea typeface="楷体_GB2312" pitchFamily="1" charset="-122"/>
                </a:rPr>
                <a:t>函数</a:t>
              </a:r>
              <a:r>
                <a:rPr lang="en-US" altLang="zh-CN" sz="2800" b="1">
                  <a:ea typeface="楷体_GB2312" pitchFamily="1" charset="-122"/>
                </a:rPr>
                <a:t>:</a:t>
              </a:r>
              <a:endParaRPr lang="en-US" altLang="zh-CN" sz="2800" b="1">
                <a:ea typeface="楷体_GB2312" pitchFamily="1" charset="-122"/>
              </a:endParaRPr>
            </a:p>
          </p:txBody>
        </p:sp>
        <p:graphicFrame>
          <p:nvGraphicFramePr>
            <p:cNvPr id="237598" name="对象 237597"/>
            <p:cNvGraphicFramePr/>
            <p:nvPr/>
          </p:nvGraphicFramePr>
          <p:xfrm>
            <a:off x="4056" y="140"/>
            <a:ext cx="13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2" imgW="914400" imgH="228600" progId="Equation.3">
                    <p:embed/>
                  </p:oleObj>
                </mc:Choice>
                <mc:Fallback>
                  <p:oleObj name="" r:id="rId12" imgW="914400" imgH="2286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056" y="140"/>
                          <a:ext cx="134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9" name="对象 237598"/>
            <p:cNvGraphicFramePr/>
            <p:nvPr/>
          </p:nvGraphicFramePr>
          <p:xfrm>
            <a:off x="244" y="468"/>
            <a:ext cx="127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4" imgW="862965" imgH="228600" progId="Equation.3">
                    <p:embed/>
                  </p:oleObj>
                </mc:Choice>
                <mc:Fallback>
                  <p:oleObj name="" r:id="rId14" imgW="862965" imgH="2286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4" y="468"/>
                          <a:ext cx="1275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600" name="文本框 237599"/>
            <p:cNvSpPr txBox="1"/>
            <p:nvPr/>
          </p:nvSpPr>
          <p:spPr>
            <a:xfrm>
              <a:off x="1426" y="458"/>
              <a:ext cx="48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楷体_GB2312" pitchFamily="1" charset="-122"/>
                </a:rPr>
                <a:t>在同一直角坐标系中的图象如图所示</a:t>
              </a:r>
              <a:r>
                <a:rPr lang="en-US" altLang="zh-CN" sz="2800" b="1">
                  <a:ea typeface="楷体_GB2312" pitchFamily="1" charset="-122"/>
                </a:rPr>
                <a:t>.</a:t>
              </a:r>
              <a:endParaRPr lang="en-US" altLang="zh-CN" sz="2800" b="1">
                <a:ea typeface="楷体_GB2312" pitchFamily="1" charset="-122"/>
              </a:endParaRPr>
            </a:p>
          </p:txBody>
        </p:sp>
        <p:sp>
          <p:nvSpPr>
            <p:cNvPr id="237601" name="文本框 237600"/>
            <p:cNvSpPr txBox="1"/>
            <p:nvPr/>
          </p:nvSpPr>
          <p:spPr>
            <a:xfrm>
              <a:off x="217" y="791"/>
              <a:ext cx="512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楷体_GB2312" pitchFamily="1" charset="-122"/>
                </a:rPr>
                <a:t>则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 dirty="0" err="1">
                  <a:ea typeface="楷体_GB2312" pitchFamily="1" charset="-122"/>
                </a:rPr>
                <a:t>,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="1" dirty="0" err="1">
                  <a:ea typeface="楷体_GB2312" pitchFamily="1" charset="-122"/>
                </a:rPr>
                <a:t>,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 err="1">
                  <a:ea typeface="楷体_GB2312" pitchFamily="1" charset="-122"/>
                </a:rPr>
                <a:t>,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ea typeface="楷体_GB2312" pitchFamily="1" charset="-122"/>
                </a:rPr>
                <a:t>的大小关系是</a:t>
              </a:r>
              <a:endParaRPr lang="zh-CN" altLang="en-US" sz="2800" b="1" dirty="0">
                <a:ea typeface="楷体_GB2312" pitchFamily="1" charset="-122"/>
              </a:endParaRPr>
            </a:p>
          </p:txBody>
        </p:sp>
        <p:sp>
          <p:nvSpPr>
            <p:cNvPr id="237602" name="直接连接符 237601"/>
            <p:cNvSpPr/>
            <p:nvPr/>
          </p:nvSpPr>
          <p:spPr>
            <a:xfrm>
              <a:off x="2579" y="1055"/>
              <a:ext cx="213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4345305" y="132715"/>
            <a:ext cx="1101090" cy="64516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pPr algn="l"/>
            <a:r>
              <a:rPr lang="zh-CN" altLang="en-US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ea typeface="楷体_GB2312" pitchFamily="1" charset="-122"/>
                <a:sym typeface="+mn-ea"/>
              </a:rPr>
              <a:t>思考</a:t>
            </a:r>
            <a:endParaRPr lang="zh-CN" altLang="en-US" sz="36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ea typeface="楷体_GB2312" pitchFamily="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6" grpId="0"/>
      <p:bldP spid="237588" grpId="0"/>
      <p:bldP spid="237590" grpId="0"/>
      <p:bldP spid="237594" grpId="0"/>
      <p:bldP spid="2375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1154430" y="1044575"/>
            <a:ext cx="9210675" cy="4813300"/>
            <a:chOff x="-2437" y="1241"/>
            <a:chExt cx="14505" cy="7580"/>
          </a:xfrm>
        </p:grpSpPr>
        <p:sp>
          <p:nvSpPr>
            <p:cNvPr id="94211" name="AutoShape 3"/>
            <p:cNvSpPr>
              <a:spLocks noChangeArrowheads="1"/>
            </p:cNvSpPr>
            <p:nvPr/>
          </p:nvSpPr>
          <p:spPr bwMode="gray">
            <a:xfrm rot="5400000">
              <a:off x="-2101" y="1542"/>
              <a:ext cx="7580" cy="697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50000">
                  <a:srgbClr val="FFFFFF">
                    <a:alpha val="0"/>
                  </a:srgbClr>
                </a:gs>
                <a:gs pos="100000">
                  <a:srgbClr val="00CCFF"/>
                </a:gs>
              </a:gsLst>
              <a:lin ang="540000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-2437" y="1911"/>
              <a:ext cx="14505" cy="6370"/>
              <a:chOff x="-2437" y="1911"/>
              <a:chExt cx="14505" cy="6370"/>
            </a:xfrm>
          </p:grpSpPr>
          <p:sp>
            <p:nvSpPr>
              <p:cNvPr id="94210" name="AutoShape 2"/>
              <p:cNvSpPr>
                <a:spLocks noChangeArrowheads="1"/>
              </p:cNvSpPr>
              <p:nvPr/>
            </p:nvSpPr>
            <p:spPr bwMode="ltGray">
              <a:xfrm rot="5400000">
                <a:off x="-2026" y="1613"/>
                <a:ext cx="5996" cy="6817"/>
              </a:xfrm>
              <a:custGeom>
                <a:avLst/>
                <a:gdLst>
                  <a:gd name="G0" fmla="+- 64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64"/>
                  <a:gd name="G18" fmla="*/ 64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64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64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368 w 21600"/>
                  <a:gd name="T15" fmla="*/ 10800 h 21600"/>
                  <a:gd name="T16" fmla="*/ 10800 w 21600"/>
                  <a:gd name="T17" fmla="*/ 10736 h 21600"/>
                  <a:gd name="T18" fmla="*/ 16232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736" y="10800"/>
                    </a:moveTo>
                    <a:cubicBezTo>
                      <a:pt x="10736" y="10764"/>
                      <a:pt x="10764" y="10736"/>
                      <a:pt x="10800" y="10736"/>
                    </a:cubicBezTo>
                    <a:cubicBezTo>
                      <a:pt x="10835" y="10735"/>
                      <a:pt x="10863" y="10764"/>
                      <a:pt x="10864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BE0E3"/>
                  </a:gs>
                  <a:gs pos="100000">
                    <a:srgbClr val="BBE0E3">
                      <a:gamma/>
                      <a:tint val="45490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35851" name="AutoShape 18"/>
              <p:cNvSpPr/>
              <p:nvPr/>
            </p:nvSpPr>
            <p:spPr>
              <a:xfrm>
                <a:off x="4468" y="1911"/>
                <a:ext cx="7600" cy="114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BBE0E3"/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sz="32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55" name="AutoShape 32"/>
              <p:cNvSpPr/>
              <p:nvPr/>
            </p:nvSpPr>
            <p:spPr>
              <a:xfrm>
                <a:off x="4395" y="7123"/>
                <a:ext cx="7603" cy="113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BBE0E3"/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sz="32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35856" name="Group 33"/>
              <p:cNvGrpSpPr/>
              <p:nvPr/>
            </p:nvGrpSpPr>
            <p:grpSpPr>
              <a:xfrm rot="0">
                <a:off x="3396" y="7007"/>
                <a:ext cx="1173" cy="1274"/>
                <a:chOff x="1583" y="1494"/>
                <a:chExt cx="526" cy="526"/>
              </a:xfrm>
            </p:grpSpPr>
            <p:sp>
              <p:nvSpPr>
                <p:cNvPr id="35868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69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70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71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72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94247" name="Text Box 39"/>
              <p:cNvSpPr txBox="1">
                <a:spLocks noChangeArrowheads="1"/>
              </p:cNvSpPr>
              <p:nvPr/>
            </p:nvSpPr>
            <p:spPr bwMode="white">
              <a:xfrm>
                <a:off x="893" y="3556"/>
                <a:ext cx="3294" cy="247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p>
                <a:pPr marR="0" algn="r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dirty="0" smtClean="0">
                    <a:solidFill>
                      <a:srgbClr val="3B3838"/>
                    </a:solidFill>
                    <a:latin typeface="微软雅黑" panose="020B0503020204020204" pitchFamily="34" charset="-122"/>
                    <a:sym typeface="Tahoma" panose="020B0604030504040204" pitchFamily="34" charset="0"/>
                  </a:rPr>
                  <a:t>指数函数</a:t>
                </a:r>
                <a:endParaRPr lang="zh-CN" altLang="en-US" sz="3200" dirty="0" smtClean="0">
                  <a:solidFill>
                    <a:srgbClr val="3B3838"/>
                  </a:solidFill>
                  <a:latin typeface="微软雅黑" panose="020B0503020204020204" pitchFamily="34" charset="-122"/>
                  <a:sym typeface="Tahoma" panose="020B0604030504040204" pitchFamily="34" charset="0"/>
                </a:endParaRPr>
              </a:p>
              <a:p>
                <a:pPr marR="0" algn="r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dirty="0" smtClean="0">
                    <a:solidFill>
                      <a:srgbClr val="3B3838"/>
                    </a:solidFill>
                    <a:latin typeface="微软雅黑" panose="020B0503020204020204" pitchFamily="34" charset="-122"/>
                    <a:sym typeface="Tahoma" panose="020B0604030504040204" pitchFamily="34" charset="0"/>
                  </a:rPr>
                  <a:t>的图像与</a:t>
                </a:r>
                <a:endParaRPr lang="zh-CN" altLang="en-US" sz="3200" dirty="0" smtClean="0">
                  <a:solidFill>
                    <a:srgbClr val="3B3838"/>
                  </a:solidFill>
                  <a:latin typeface="微软雅黑" panose="020B0503020204020204" pitchFamily="34" charset="-122"/>
                  <a:sym typeface="Tahoma" panose="020B0604030504040204" pitchFamily="34" charset="0"/>
                </a:endParaRPr>
              </a:p>
              <a:p>
                <a:pPr marR="0" algn="r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dirty="0" smtClean="0">
                    <a:solidFill>
                      <a:srgbClr val="3B3838"/>
                    </a:solidFill>
                    <a:latin typeface="微软雅黑" panose="020B0503020204020204" pitchFamily="34" charset="-122"/>
                    <a:sym typeface="Tahoma" panose="020B0604030504040204" pitchFamily="34" charset="0"/>
                  </a:rPr>
                  <a:t>性质</a:t>
                </a:r>
                <a:endParaRPr kumimoji="0" lang="zh-CN" altLang="en-US" sz="3200" kern="1200" cap="none" spc="0" normalizeH="0" baseline="0" noProof="0" dirty="0" smtClean="0">
                  <a:solidFill>
                    <a:srgbClr val="3B383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宋体" panose="02010600030101010101" pitchFamily="2" charset="-122"/>
                  <a:cs typeface="+mn-ea"/>
                  <a:sym typeface="Tahoma" panose="020B0604030504040204" pitchFamily="34" charset="0"/>
                </a:endParaRPr>
              </a:p>
            </p:txBody>
          </p:sp>
          <p:sp>
            <p:nvSpPr>
              <p:cNvPr id="35862" name="Text Box 44"/>
              <p:cNvSpPr txBox="1"/>
              <p:nvPr/>
            </p:nvSpPr>
            <p:spPr>
              <a:xfrm>
                <a:off x="3756" y="7224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4253" name="Text Box 45"/>
              <p:cNvSpPr txBox="1">
                <a:spLocks noChangeArrowheads="1"/>
              </p:cNvSpPr>
              <p:nvPr/>
            </p:nvSpPr>
            <p:spPr bwMode="black">
              <a:xfrm>
                <a:off x="4800" y="2063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p>
                <a:pPr marR="0" defTabSz="914400" eaLnBrk="0" hangingPunct="0">
                  <a:buClrTx/>
                  <a:buSzTx/>
                  <a:buFontTx/>
                  <a:buNone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复习回顾</a:t>
                </a:r>
                <a:endParaRPr kumimoji="0" lang="zh-CN" altLang="en-US" sz="32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94254" name="Text Box 46"/>
              <p:cNvSpPr txBox="1">
                <a:spLocks noChangeArrowheads="1"/>
              </p:cNvSpPr>
              <p:nvPr/>
            </p:nvSpPr>
            <p:spPr bwMode="black">
              <a:xfrm>
                <a:off x="5266" y="3367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情境引入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sp>
            <p:nvSpPr>
              <p:cNvPr id="94255" name="Text Box 47"/>
              <p:cNvSpPr txBox="1">
                <a:spLocks noChangeArrowheads="1"/>
              </p:cNvSpPr>
              <p:nvPr/>
            </p:nvSpPr>
            <p:spPr bwMode="black">
              <a:xfrm>
                <a:off x="5433" y="4663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新知</a:t>
                </a: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探究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sp>
            <p:nvSpPr>
              <p:cNvPr id="94256" name="Text Box 48"/>
              <p:cNvSpPr txBox="1">
                <a:spLocks noChangeArrowheads="1"/>
              </p:cNvSpPr>
              <p:nvPr/>
            </p:nvSpPr>
            <p:spPr bwMode="black">
              <a:xfrm>
                <a:off x="4624" y="7160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布置作业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sp>
            <p:nvSpPr>
              <p:cNvPr id="94257" name="Text Box 49"/>
              <p:cNvSpPr txBox="1">
                <a:spLocks noChangeArrowheads="1"/>
              </p:cNvSpPr>
              <p:nvPr/>
            </p:nvSpPr>
            <p:spPr bwMode="black">
              <a:xfrm>
                <a:off x="5348" y="5998"/>
                <a:ext cx="5880" cy="9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p>
                <a:pPr lvl="0" algn="l" eaLnBrk="0" hangingPunct="0">
                  <a:buClrTx/>
                  <a:buSzTx/>
                  <a:buFontTx/>
                  <a:defRPr/>
                </a:pPr>
                <a:r>
                  <a:rPr lang="zh-CN" altLang="en-US" sz="3200" b="1" noProof="0"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  <a:sym typeface="+mn-ea"/>
                  </a:rPr>
                  <a:t>归纳小结</a:t>
                </a:r>
                <a:endParaRPr lang="zh-CN" altLang="en-US" sz="32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endParaRPr>
              </a:p>
            </p:txBody>
          </p:sp>
          <p:grpSp>
            <p:nvGrpSpPr>
              <p:cNvPr id="1" name="Group 33"/>
              <p:cNvGrpSpPr/>
              <p:nvPr/>
            </p:nvGrpSpPr>
            <p:grpSpPr>
              <a:xfrm rot="0">
                <a:off x="4260" y="5810"/>
                <a:ext cx="1173" cy="1274"/>
                <a:chOff x="1583" y="1494"/>
                <a:chExt cx="526" cy="526"/>
              </a:xfrm>
            </p:grpSpPr>
            <p:sp>
              <p:nvSpPr>
                <p:cNvPr id="3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8" name="Group 33"/>
              <p:cNvGrpSpPr/>
              <p:nvPr/>
            </p:nvGrpSpPr>
            <p:grpSpPr>
              <a:xfrm rot="0">
                <a:off x="4452" y="4491"/>
                <a:ext cx="1173" cy="1274"/>
                <a:chOff x="1583" y="1494"/>
                <a:chExt cx="526" cy="526"/>
              </a:xfrm>
            </p:grpSpPr>
            <p:sp>
              <p:nvSpPr>
                <p:cNvPr id="9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4" name="Group 33"/>
              <p:cNvGrpSpPr/>
              <p:nvPr/>
            </p:nvGrpSpPr>
            <p:grpSpPr>
              <a:xfrm rot="0">
                <a:off x="4246" y="3214"/>
                <a:ext cx="1173" cy="1274"/>
                <a:chOff x="1583" y="1494"/>
                <a:chExt cx="526" cy="526"/>
              </a:xfrm>
            </p:grpSpPr>
            <p:sp>
              <p:nvSpPr>
                <p:cNvPr id="16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" name="Group 33"/>
              <p:cNvGrpSpPr/>
              <p:nvPr/>
            </p:nvGrpSpPr>
            <p:grpSpPr>
              <a:xfrm rot="0">
                <a:off x="3584" y="1945"/>
                <a:ext cx="1173" cy="1274"/>
                <a:chOff x="1583" y="1494"/>
                <a:chExt cx="526" cy="526"/>
              </a:xfrm>
            </p:grpSpPr>
            <p:sp>
              <p:nvSpPr>
                <p:cNvPr id="22" name="Oval 34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" name="Oval 35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Oval 36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Oval 37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" name="Oval 38"/>
                <p:cNvSpPr/>
                <p:nvPr/>
              </p:nvSpPr>
              <p:spPr>
                <a:xfrm>
                  <a:off x="1659" y="1571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sz="32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5861" name="Text Box 43"/>
              <p:cNvSpPr txBox="1"/>
              <p:nvPr/>
            </p:nvSpPr>
            <p:spPr>
              <a:xfrm>
                <a:off x="4620" y="6005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860" name="Text Box 42"/>
              <p:cNvSpPr txBox="1"/>
              <p:nvPr/>
            </p:nvSpPr>
            <p:spPr>
              <a:xfrm>
                <a:off x="4776" y="4720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Text Box 41"/>
              <p:cNvSpPr txBox="1"/>
              <p:nvPr/>
            </p:nvSpPr>
            <p:spPr>
              <a:xfrm>
                <a:off x="3876" y="2096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859" name="Text Box 41"/>
              <p:cNvSpPr txBox="1"/>
              <p:nvPr/>
            </p:nvSpPr>
            <p:spPr>
              <a:xfrm>
                <a:off x="4578" y="3340"/>
                <a:ext cx="4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en-US" altLang="zh-CN" sz="32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zh-CN" sz="32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60960"/>
            <a:ext cx="6422324" cy="881299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指数函数的图像与性质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45271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185545"/>
            <a:ext cx="5828030" cy="4752975"/>
            <a:chOff x="4548" y="1867"/>
            <a:chExt cx="9178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867"/>
              <a:ext cx="9178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" name="Group 3"/>
            <p:cNvGrpSpPr/>
            <p:nvPr/>
          </p:nvGrpSpPr>
          <p:grpSpPr bwMode="auto">
            <a:xfrm>
              <a:off x="4548" y="2012"/>
              <a:ext cx="9179" cy="7340"/>
              <a:chOff x="0" y="80"/>
              <a:chExt cx="3402" cy="2936"/>
            </a:xfrm>
          </p:grpSpPr>
          <p:grpSp>
            <p:nvGrpSpPr>
              <p:cNvPr id="4" name="Group 4"/>
              <p:cNvGrpSpPr/>
              <p:nvPr/>
            </p:nvGrpSpPr>
            <p:grpSpPr bwMode="auto">
              <a:xfrm>
                <a:off x="74" y="80"/>
                <a:ext cx="2976" cy="706"/>
                <a:chOff x="74" y="80"/>
                <a:chExt cx="2976" cy="706"/>
              </a:xfrm>
            </p:grpSpPr>
            <p:grpSp>
              <p:nvGrpSpPr>
                <p:cNvPr id="5" name="Group 7"/>
                <p:cNvGrpSpPr/>
                <p:nvPr/>
              </p:nvGrpSpPr>
              <p:grpSpPr bwMode="auto">
                <a:xfrm>
                  <a:off x="74" y="80"/>
                  <a:ext cx="656" cy="706"/>
                  <a:chOff x="0" y="0"/>
                  <a:chExt cx="768" cy="746"/>
                </a:xfrm>
              </p:grpSpPr>
              <p:sp>
                <p:nvSpPr>
                  <p:cNvPr id="11298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839C9E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7" y="48"/>
                    <a:ext cx="383" cy="373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chemeClr val="accent1">
                          <a:alpha val="0"/>
                        </a:schemeClr>
                      </a:gs>
                      <a:gs pos="50000">
                        <a:srgbClr val="DAEEF0"/>
                      </a:gs>
                      <a:gs pos="100000">
                        <a:schemeClr val="accent1">
                          <a:alpha val="0"/>
                        </a:schemeClr>
                      </a:gs>
                    </a:gsLst>
                    <a:lin ang="18900000" scaled="1"/>
                  </a:gradFill>
                  <a:ln>
                    <a:noFill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buFont typeface="Arial" panose="020B0604020202020204" pitchFamily="34" charset="0"/>
                      <a:buNone/>
                      <a:defRPr/>
                    </a:pPr>
                    <a:endParaRPr lang="zh-CN" altLang="en-US" smtClean="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8"/>
                    <a:ext cx="661" cy="34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阅读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822" y="255"/>
                  <a:ext cx="222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P120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教材章节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4.3.2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6" name="Group 12"/>
              <p:cNvGrpSpPr/>
              <p:nvPr/>
            </p:nvGrpSpPr>
            <p:grpSpPr bwMode="auto">
              <a:xfrm>
                <a:off x="1" y="1119"/>
                <a:ext cx="3401" cy="820"/>
                <a:chOff x="-27" y="0"/>
                <a:chExt cx="3401" cy="820"/>
              </a:xfrm>
            </p:grpSpPr>
            <p:grpSp>
              <p:nvGrpSpPr>
                <p:cNvPr id="7" name="Group 13"/>
                <p:cNvGrpSpPr/>
                <p:nvPr/>
              </p:nvGrpSpPr>
              <p:grpSpPr bwMode="auto">
                <a:xfrm>
                  <a:off x="-27" y="0"/>
                  <a:ext cx="3401" cy="820"/>
                  <a:chOff x="-38" y="0"/>
                  <a:chExt cx="4742" cy="820"/>
                </a:xfrm>
              </p:grpSpPr>
              <p:sp>
                <p:nvSpPr>
                  <p:cNvPr id="11291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-38" y="0"/>
                    <a:ext cx="4742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F2F2F2"/>
                      </a:gs>
                      <a:gs pos="50000">
                        <a:srgbClr val="DDDDDD"/>
                      </a:gs>
                      <a:gs pos="100000">
                        <a:srgbClr val="F2F2F2"/>
                      </a:gs>
                    </a:gsLst>
                    <a:lin ang="189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3" dir="2928844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8" name="Group 15"/>
                  <p:cNvGrpSpPr/>
                  <p:nvPr/>
                </p:nvGrpSpPr>
                <p:grpSpPr bwMode="auto">
                  <a:xfrm>
                    <a:off x="103" y="76"/>
                    <a:ext cx="907" cy="671"/>
                    <a:chOff x="0" y="0"/>
                    <a:chExt cx="768" cy="746"/>
                  </a:xfrm>
                </p:grpSpPr>
                <p:sp>
                  <p:nvSpPr>
                    <p:cNvPr id="11293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  <a:ln w="38100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4" name="未知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0" fmla="*/ 3 w 596"/>
                        <a:gd name="T1" fmla="*/ 0 h 598"/>
                        <a:gd name="T2" fmla="*/ 0 w 596"/>
                        <a:gd name="T3" fmla="*/ 2 h 598"/>
                        <a:gd name="T4" fmla="*/ 0 w 596"/>
                        <a:gd name="T5" fmla="*/ 14 h 598"/>
                        <a:gd name="T6" fmla="*/ 4 w 596"/>
                        <a:gd name="T7" fmla="*/ 4 h 598"/>
                        <a:gd name="T8" fmla="*/ 17 w 596"/>
                        <a:gd name="T9" fmla="*/ 0 h 598"/>
                        <a:gd name="T10" fmla="*/ 3 w 596"/>
                        <a:gd name="T11" fmla="*/ 0 h 59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96"/>
                        <a:gd name="T19" fmla="*/ 0 h 598"/>
                        <a:gd name="T20" fmla="*/ 596 w 596"/>
                        <a:gd name="T21" fmla="*/ 598 h 598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/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18900000" scaled="1"/>
                    </a:gradFill>
                    <a:ln w="9525">
                      <a:noFill/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" y="189"/>
                      <a:ext cx="622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200000"/>
                        <a:buChar char="•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200000"/>
                        <a:buChar char="–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200000"/>
                        <a:buChar char="•"/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200000"/>
                        <a:buChar char="–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书写</a:t>
                      </a:r>
                      <a:endParaRPr lang="zh-CN" altLang="en-US" sz="2800" b="0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129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86" y="275"/>
                  <a:ext cx="258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指数函数的图像和性质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9" name="Group 20"/>
              <p:cNvGrpSpPr/>
              <p:nvPr/>
            </p:nvGrpSpPr>
            <p:grpSpPr bwMode="auto">
              <a:xfrm>
                <a:off x="0" y="2196"/>
                <a:ext cx="3402" cy="820"/>
                <a:chOff x="0" y="0"/>
                <a:chExt cx="3402" cy="820"/>
              </a:xfrm>
            </p:grpSpPr>
            <p:sp>
              <p:nvSpPr>
                <p:cNvPr id="11283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EEEEEE"/>
                    </a:gs>
                    <a:gs pos="50000">
                      <a:srgbClr val="DDDDDD"/>
                    </a:gs>
                    <a:gs pos="100000">
                      <a:srgbClr val="EEEEEE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0" name="Group 22"/>
                <p:cNvGrpSpPr/>
                <p:nvPr/>
              </p:nvGrpSpPr>
              <p:grpSpPr bwMode="auto">
                <a:xfrm>
                  <a:off x="74" y="76"/>
                  <a:ext cx="656" cy="670"/>
                  <a:chOff x="0" y="0"/>
                  <a:chExt cx="768" cy="746"/>
                </a:xfrm>
              </p:grpSpPr>
              <p:sp>
                <p:nvSpPr>
                  <p:cNvPr id="11286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87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/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" y="189"/>
                    <a:ext cx="659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思考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8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41" y="266"/>
                  <a:ext cx="2500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寻找指数函数在</a:t>
                  </a: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生活中的应用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11" name="Group 27"/>
          <p:cNvGrpSpPr/>
          <p:nvPr/>
        </p:nvGrpSpPr>
        <p:grpSpPr bwMode="auto">
          <a:xfrm>
            <a:off x="942975" y="1817053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725557" y="4644223"/>
            <a:ext cx="6386052" cy="1489588"/>
          </a:xfrm>
          <a:prstGeom prst="round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1312603" y="1974768"/>
            <a:ext cx="9792929" cy="1622322"/>
          </a:xfrm>
          <a:prstGeom prst="round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6985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48132" y="1082244"/>
            <a:ext cx="4539002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3200" b="1" dirty="0" smtClean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函数的定义</a:t>
            </a:r>
            <a:endParaRPr lang="en-US" altLang="zh-CN" sz="3200" b="1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584984" y="2153596"/>
          <a:ext cx="925507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78333600" imgH="10972800" progId="Equation.3">
                  <p:embed/>
                </p:oleObj>
              </mc:Choice>
              <mc:Fallback>
                <p:oleObj name="公式" r:id="rId2" imgW="78333600" imgH="109728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4984" y="2153596"/>
                        <a:ext cx="9255073" cy="1289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135067" y="3756609"/>
            <a:ext cx="7542759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3200" b="1" dirty="0" smtClean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函数的定义中重点强调了什么？</a:t>
            </a:r>
            <a:endParaRPr lang="en-US" altLang="zh-CN" sz="3200" b="1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843748" y="4862064"/>
          <a:ext cx="60134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50901600" imgH="10972800" progId="Equation.3">
                  <p:embed/>
                </p:oleObj>
              </mc:Choice>
              <mc:Fallback>
                <p:oleObj name="公式" r:id="rId4" imgW="50901600" imgH="109728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3748" y="4862064"/>
                        <a:ext cx="6013450" cy="1289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1371599" y="1045620"/>
            <a:ext cx="1799303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回忆</a:t>
            </a:r>
            <a:r>
              <a:rPr lang="en-US" altLang="zh-CN" sz="3200" b="1" dirty="0" smtClean="0"/>
              <a:t>1</a:t>
            </a:r>
            <a:endParaRPr lang="zh-CN" altLang="en-US" sz="3200" b="1" dirty="0"/>
          </a:p>
        </p:txBody>
      </p:sp>
      <p:sp>
        <p:nvSpPr>
          <p:cNvPr id="18" name="椭圆 17"/>
          <p:cNvSpPr/>
          <p:nvPr/>
        </p:nvSpPr>
        <p:spPr>
          <a:xfrm>
            <a:off x="1347019" y="3646252"/>
            <a:ext cx="1799303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回忆</a:t>
            </a:r>
            <a:r>
              <a:rPr lang="en-US" altLang="zh-CN" sz="3200" b="1" dirty="0" smtClean="0"/>
              <a:t>2</a:t>
            </a:r>
            <a:endParaRPr lang="zh-CN" altLang="en-US" sz="3200" b="1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430586" y="1992405"/>
            <a:ext cx="9055510" cy="2462980"/>
          </a:xfrm>
          <a:prstGeom prst="rect">
            <a:avLst/>
          </a:prstGeom>
          <a:solidFill>
            <a:srgbClr val="FFFF00"/>
          </a:solidFill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05013" y="2501583"/>
          <a:ext cx="76692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64922400" imgH="11277600" progId="Equation.DSMT4">
                  <p:embed/>
                </p:oleObj>
              </mc:Choice>
              <mc:Fallback>
                <p:oleObj name="Equation" r:id="rId2" imgW="64922400" imgH="11277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5013" y="2501583"/>
                        <a:ext cx="7669212" cy="1327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8"/>
          <p:cNvSpPr>
            <a:spLocks noChangeArrowheads="1"/>
          </p:cNvSpPr>
          <p:nvPr/>
        </p:nvSpPr>
        <p:spPr bwMode="auto">
          <a:xfrm>
            <a:off x="514350" y="39370"/>
            <a:ext cx="2907030" cy="920115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371600" y="1078005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验收</a:t>
            </a:r>
            <a:endParaRPr lang="zh-CN" altLang="en-US" sz="3200" b="1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43587" y="4996774"/>
          <a:ext cx="28082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23774400" imgH="4876800" progId="Equation.3">
                  <p:embed/>
                </p:oleObj>
              </mc:Choice>
              <mc:Fallback>
                <p:oleObj name="公式" r:id="rId4" imgW="23774400" imgH="48768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587" y="4996774"/>
                        <a:ext cx="2808287" cy="573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371600" y="1078005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23075" y="5001073"/>
          <a:ext cx="2661597" cy="67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19202400" imgH="4876800" progId="Equation.3">
                  <p:embed/>
                </p:oleObj>
              </mc:Choice>
              <mc:Fallback>
                <p:oleObj name="公式" r:id="rId2" imgW="19202400" imgH="48768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3075" y="5001073"/>
                        <a:ext cx="2661597" cy="672383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445334" y="2007159"/>
            <a:ext cx="9055510" cy="2462980"/>
          </a:xfrm>
          <a:prstGeom prst="rect">
            <a:avLst/>
          </a:prstGeom>
          <a:solidFill>
            <a:srgbClr val="FFCC66"/>
          </a:solidFill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</a:rPr>
              <a:t>一次函数的图像是一条直线，二次函数的图像是一条抛物线，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…… 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，那么指数函数的图像是什么形状的，具有哪些性质？请同学们回忆一下，我们是如何得到一次函数、二次函数的图像的？又是如何得到它们的性质的？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013675" y="4971578"/>
          <a:ext cx="4286767" cy="69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29870400" imgH="4876800" progId="Equation.3">
                  <p:embed/>
                </p:oleObj>
              </mc:Choice>
              <mc:Fallback>
                <p:oleObj name="公式" r:id="rId4" imgW="29870400" imgH="48768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3675" y="4971578"/>
                        <a:ext cx="4286767" cy="696141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4778479" y="5148560"/>
            <a:ext cx="20205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AutoShape 5"/>
          <p:cNvSpPr>
            <a:spLocks noChangeArrowheads="1"/>
          </p:cNvSpPr>
          <p:nvPr/>
        </p:nvSpPr>
        <p:spPr bwMode="auto">
          <a:xfrm>
            <a:off x="1714500" y="2061377"/>
            <a:ext cx="8228013" cy="2519363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66FFFF"/>
              </a:gs>
              <a:gs pos="50000">
                <a:srgbClr val="C7FFFF"/>
              </a:gs>
              <a:gs pos="100000">
                <a:srgbClr val="66FFFF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lang="zh-CN" altLang="en-US" sz="2000" b="1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205498" y="2354273"/>
          <a:ext cx="7425198" cy="213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2" imgW="52120800" imgH="15240000" progId="Equation.3">
                  <p:embed/>
                </p:oleObj>
              </mc:Choice>
              <mc:Fallback>
                <p:oleObj name="公式" r:id="rId2" imgW="52120800" imgH="152400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5498" y="2354273"/>
                        <a:ext cx="7425198" cy="21321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769807" y="1251978"/>
          <a:ext cx="8331200" cy="1374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</a:tblGrid>
              <a:tr h="45820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  <a:tr h="45820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4582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935112" y="1756436"/>
          <a:ext cx="837585" cy="34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10058400" imgH="5486400" progId="Equation.3">
                  <p:embed/>
                </p:oleObj>
              </mc:Choice>
              <mc:Fallback>
                <p:oleObj name="公式" r:id="rId2" imgW="10058400" imgH="54864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5112" y="1756436"/>
                        <a:ext cx="837585" cy="3401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873045" y="2154647"/>
          <a:ext cx="914403" cy="47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13106400" imgH="9448800" progId="Equation.3">
                  <p:embed/>
                </p:oleObj>
              </mc:Choice>
              <mc:Fallback>
                <p:oleObj name="公式" r:id="rId4" imgW="13106400" imgH="94488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045" y="2154647"/>
                        <a:ext cx="914403" cy="4719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850456" y="1726937"/>
          <a:ext cx="279400" cy="43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3352800" imgH="9448800" progId="Equation.3">
                  <p:embed/>
                </p:oleObj>
              </mc:Choice>
              <mc:Fallback>
                <p:oleObj name="公式" r:id="rId6" imgW="3352800" imgH="94488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0456" y="1726937"/>
                        <a:ext cx="279400" cy="4332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8726743" y="2164008"/>
          <a:ext cx="279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3352800" imgH="9448800" progId="Equation.3">
                  <p:embed/>
                </p:oleObj>
              </mc:Choice>
              <mc:Fallback>
                <p:oleObj name="公式" r:id="rId8" imgW="3352800" imgH="94488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26743" y="2164008"/>
                        <a:ext cx="279400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687734" y="1721558"/>
          <a:ext cx="304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3657600" imgH="9448800" progId="Equation.3">
                  <p:embed/>
                </p:oleObj>
              </mc:Choice>
              <mc:Fallback>
                <p:oleObj name="公式" r:id="rId10" imgW="3657600" imgH="94488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7734" y="1721558"/>
                        <a:ext cx="304800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971452" y="2173994"/>
          <a:ext cx="304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2" imgW="3657600" imgH="9448800" progId="Equation.3">
                  <p:embed/>
                </p:oleObj>
              </mc:Choice>
              <mc:Fallback>
                <p:oleObj name="公式" r:id="rId12" imgW="3657600" imgH="94488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71452" y="2173994"/>
                        <a:ext cx="304800" cy="433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487783" y="1712033"/>
          <a:ext cx="304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14" imgW="3657600" imgH="9448800" progId="Equation.3">
                  <p:embed/>
                </p:oleObj>
              </mc:Choice>
              <mc:Fallback>
                <p:oleObj name="公式" r:id="rId14" imgW="3657600" imgH="9448800" progId="Equation.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87783" y="1712033"/>
                        <a:ext cx="304800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7134020" y="2164009"/>
          <a:ext cx="304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16" imgW="3657600" imgH="9448800" progId="Equation.3">
                  <p:embed/>
                </p:oleObj>
              </mc:Choice>
              <mc:Fallback>
                <p:oleObj name="公式" r:id="rId16" imgW="3657600" imgH="9448800" progId="Equation.3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34020" y="2164009"/>
                        <a:ext cx="304800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09716" y="1667940"/>
          <a:ext cx="722671" cy="41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18" imgW="8229600" imgH="4876800" progId="Equation.3">
                  <p:embed/>
                </p:oleObj>
              </mc:Choice>
              <mc:Fallback>
                <p:oleObj name="公式" r:id="rId18" imgW="8229600" imgH="4876800" progId="Equation.3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9716" y="1667940"/>
                        <a:ext cx="722671" cy="416489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18992" y="3594858"/>
          <a:ext cx="7223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20" imgW="8229600" imgH="4876800" progId="Equation.3">
                  <p:embed/>
                </p:oleObj>
              </mc:Choice>
              <mc:Fallback>
                <p:oleObj name="公式" r:id="rId20" imgW="8229600" imgH="4876800" progId="Equation.3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8992" y="3594858"/>
                        <a:ext cx="722312" cy="4159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48494" y="4818971"/>
          <a:ext cx="7223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22" imgW="8229600" imgH="4876800" progId="Equation.3">
                  <p:embed/>
                </p:oleObj>
              </mc:Choice>
              <mc:Fallback>
                <p:oleObj name="公式" r:id="rId22" imgW="8229600" imgH="4876800" progId="Equation.3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8494" y="4818971"/>
                        <a:ext cx="722312" cy="4159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023214" y="1874419"/>
          <a:ext cx="398411" cy="20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24" imgW="4267200" imgH="1828800" progId="Equation.3">
                  <p:embed/>
                </p:oleObj>
              </mc:Choice>
              <mc:Fallback>
                <p:oleObj name="公式" r:id="rId24" imgW="4267200" imgH="1828800" progId="Equation.3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23214" y="1874419"/>
                        <a:ext cx="398411" cy="2091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017276" y="2296898"/>
          <a:ext cx="3984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26" imgW="4267200" imgH="1828800" progId="Equation.3">
                  <p:embed/>
                </p:oleObj>
              </mc:Choice>
              <mc:Fallback>
                <p:oleObj name="公式" r:id="rId26" imgW="4267200" imgH="1828800" progId="Equation.3">
                  <p:embed/>
                  <p:pic>
                    <p:nvPicPr>
                      <p:cNvPr id="0" name="图片 5132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7276" y="2296898"/>
                        <a:ext cx="398463" cy="20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9501239" y="2291572"/>
          <a:ext cx="3984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28" imgW="4267200" imgH="1828800" progId="Equation.3">
                  <p:embed/>
                </p:oleObj>
              </mc:Choice>
              <mc:Fallback>
                <p:oleObj name="公式" r:id="rId28" imgW="4267200" imgH="1828800" progId="Equation.3">
                  <p:embed/>
                  <p:pic>
                    <p:nvPicPr>
                      <p:cNvPr id="0" name="图片 5133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501239" y="2291572"/>
                        <a:ext cx="398463" cy="20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9481165" y="1858542"/>
          <a:ext cx="3984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29" imgW="4267200" imgH="1828800" progId="Equation.3">
                  <p:embed/>
                </p:oleObj>
              </mc:Choice>
              <mc:Fallback>
                <p:oleObj name="公式" r:id="rId29" imgW="4267200" imgH="1828800" progId="Equation.3">
                  <p:embed/>
                  <p:pic>
                    <p:nvPicPr>
                      <p:cNvPr id="0" name="图片 5134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481165" y="1858542"/>
                        <a:ext cx="398463" cy="20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3868789" y="2228378"/>
          <a:ext cx="257175" cy="29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30" imgW="2743200" imgH="4267200" progId="Equation.3">
                  <p:embed/>
                </p:oleObj>
              </mc:Choice>
              <mc:Fallback>
                <p:oleObj name="公式" r:id="rId30" imgW="2743200" imgH="4267200" progId="Equation.3">
                  <p:embed/>
                  <p:pic>
                    <p:nvPicPr>
                      <p:cNvPr id="0" name="图片 5135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68789" y="2228378"/>
                        <a:ext cx="257175" cy="2997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8700883" y="1780756"/>
          <a:ext cx="2571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32" imgW="2743200" imgH="4267200" progId="Equation.3">
                  <p:embed/>
                </p:oleObj>
              </mc:Choice>
              <mc:Fallback>
                <p:oleObj name="公式" r:id="rId32" imgW="2743200" imgH="4267200" progId="Equation.3">
                  <p:embed/>
                  <p:pic>
                    <p:nvPicPr>
                      <p:cNvPr id="0" name="图片 5136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700883" y="1780756"/>
                        <a:ext cx="257175" cy="300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7915275" y="1799908"/>
          <a:ext cx="285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33" imgW="3048000" imgH="3962400" progId="Equation.3">
                  <p:embed/>
                </p:oleObj>
              </mc:Choice>
              <mc:Fallback>
                <p:oleObj name="公式" r:id="rId33" imgW="3048000" imgH="3962400" progId="Equation.3">
                  <p:embed/>
                  <p:pic>
                    <p:nvPicPr>
                      <p:cNvPr id="0" name="图片 5137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915275" y="1799908"/>
                        <a:ext cx="28575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4680052" y="2251782"/>
          <a:ext cx="285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35" imgW="3048000" imgH="3962400" progId="Equation.3">
                  <p:embed/>
                </p:oleObj>
              </mc:Choice>
              <mc:Fallback>
                <p:oleObj name="公式" r:id="rId35" imgW="3048000" imgH="3962400" progId="Equation.3">
                  <p:embed/>
                  <p:pic>
                    <p:nvPicPr>
                      <p:cNvPr id="0" name="图片 513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80052" y="2251782"/>
                        <a:ext cx="28575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7157782" y="1824079"/>
          <a:ext cx="285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36" imgW="3048000" imgH="3962400" progId="Equation.3">
                  <p:embed/>
                </p:oleObj>
              </mc:Choice>
              <mc:Fallback>
                <p:oleObj name="公式" r:id="rId36" imgW="3048000" imgH="3962400" progId="Equation.3">
                  <p:embed/>
                  <p:pic>
                    <p:nvPicPr>
                      <p:cNvPr id="0" name="图片 5139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57782" y="1824079"/>
                        <a:ext cx="28575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5500893" y="2275595"/>
          <a:ext cx="285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38" imgW="3048000" imgH="3962400" progId="Equation.3">
                  <p:embed/>
                </p:oleObj>
              </mc:Choice>
              <mc:Fallback>
                <p:oleObj name="公式" r:id="rId38" imgW="3048000" imgH="3962400" progId="Equation.3">
                  <p:embed/>
                  <p:pic>
                    <p:nvPicPr>
                      <p:cNvPr id="0" name="图片 5140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00893" y="2275595"/>
                        <a:ext cx="28575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6310671" y="1803646"/>
          <a:ext cx="200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公式" r:id="rId39" imgW="2133600" imgH="3962400" progId="Equation.3">
                  <p:embed/>
                </p:oleObj>
              </mc:Choice>
              <mc:Fallback>
                <p:oleObj name="公式" r:id="rId39" imgW="2133600" imgH="3962400" progId="Equation.3">
                  <p:embed/>
                  <p:pic>
                    <p:nvPicPr>
                      <p:cNvPr id="0" name="图片 5141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310671" y="1803646"/>
                        <a:ext cx="200025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6319735" y="2254958"/>
          <a:ext cx="200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公式" r:id="rId41" imgW="2133600" imgH="3962400" progId="Equation.3">
                  <p:embed/>
                </p:oleObj>
              </mc:Choice>
              <mc:Fallback>
                <p:oleObj name="公式" r:id="rId41" imgW="2133600" imgH="3962400" progId="Equation.3">
                  <p:embed/>
                  <p:pic>
                    <p:nvPicPr>
                      <p:cNvPr id="0" name="图片 5142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319735" y="2254958"/>
                        <a:ext cx="200025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组合 72"/>
          <p:cNvGrpSpPr/>
          <p:nvPr/>
        </p:nvGrpSpPr>
        <p:grpSpPr>
          <a:xfrm>
            <a:off x="3687095" y="2773401"/>
            <a:ext cx="4468210" cy="3466537"/>
            <a:chOff x="3628103" y="2904766"/>
            <a:chExt cx="4468210" cy="3466537"/>
          </a:xfrm>
        </p:grpSpPr>
        <p:grpSp>
          <p:nvGrpSpPr>
            <p:cNvPr id="71" name="组合 70"/>
            <p:cNvGrpSpPr/>
            <p:nvPr/>
          </p:nvGrpSpPr>
          <p:grpSpPr>
            <a:xfrm>
              <a:off x="4380310" y="5574902"/>
              <a:ext cx="2281045" cy="152392"/>
              <a:chOff x="4380310" y="5574902"/>
              <a:chExt cx="2281045" cy="152392"/>
            </a:xfrm>
          </p:grpSpPr>
          <p:cxnSp>
            <p:nvCxnSpPr>
              <p:cNvPr id="44" name="直接连接符 43"/>
              <p:cNvCxnSpPr/>
              <p:nvPr/>
            </p:nvCxnSpPr>
            <p:spPr>
              <a:xfrm rot="16200000" flipV="1">
                <a:off x="6236103" y="5660925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 rot="16200000" flipV="1">
                <a:off x="5828079" y="5651097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rot="16200000" flipV="1">
                <a:off x="5066103" y="5641269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 rot="16200000" flipV="1">
                <a:off x="4687575" y="5646189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 rot="16200000" flipV="1">
                <a:off x="6594987" y="5651109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rot="16200000" flipV="1">
                <a:off x="4313943" y="5656005"/>
                <a:ext cx="132736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/>
            <p:nvPr/>
          </p:nvGrpSpPr>
          <p:grpSpPr>
            <a:xfrm>
              <a:off x="5515896" y="3554415"/>
              <a:ext cx="132747" cy="1579612"/>
              <a:chOff x="5515896" y="3554415"/>
              <a:chExt cx="132747" cy="1579612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5515896" y="5132439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5520819" y="4606431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5525736" y="4080423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5545404" y="3554415"/>
                <a:ext cx="103239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组合 69"/>
            <p:cNvGrpSpPr/>
            <p:nvPr/>
          </p:nvGrpSpPr>
          <p:grpSpPr>
            <a:xfrm>
              <a:off x="3628103" y="2904766"/>
              <a:ext cx="4468210" cy="3466537"/>
              <a:chOff x="3628103" y="2890018"/>
              <a:chExt cx="4468210" cy="3466537"/>
            </a:xfrm>
          </p:grpSpPr>
          <p:cxnSp>
            <p:nvCxnSpPr>
              <p:cNvPr id="31" name="直接箭头连接符 30"/>
              <p:cNvCxnSpPr/>
              <p:nvPr/>
            </p:nvCxnSpPr>
            <p:spPr>
              <a:xfrm>
                <a:off x="3628103" y="5692878"/>
                <a:ext cx="4026310" cy="147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rot="5400000" flipH="1" flipV="1">
                <a:off x="3827207" y="4638368"/>
                <a:ext cx="3377381" cy="589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554" name="Object 26"/>
              <p:cNvGraphicFramePr>
                <a:graphicFrameLocks noChangeAspect="1"/>
              </p:cNvGraphicFramePr>
              <p:nvPr/>
            </p:nvGraphicFramePr>
            <p:xfrm>
              <a:off x="7636796" y="5722371"/>
              <a:ext cx="459517" cy="278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4" name="公式" r:id="rId42" imgW="3048000" imgH="3352800" progId="Equation.3">
                      <p:embed/>
                    </p:oleObj>
                  </mc:Choice>
                  <mc:Fallback>
                    <p:oleObj name="公式" r:id="rId42" imgW="3048000" imgH="3352800" progId="Equation.3">
                      <p:embed/>
                      <p:pic>
                        <p:nvPicPr>
                          <p:cNvPr id="0" name="图片 514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7636796" y="5722371"/>
                            <a:ext cx="459517" cy="2785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5" name="Object 27"/>
              <p:cNvGraphicFramePr>
                <a:graphicFrameLocks noChangeAspect="1"/>
              </p:cNvGraphicFramePr>
              <p:nvPr/>
            </p:nvGraphicFramePr>
            <p:xfrm>
              <a:off x="5102683" y="2890018"/>
              <a:ext cx="5048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5" name="公式" r:id="rId44" imgW="3352800" imgH="3962400" progId="Equation.3">
                      <p:embed/>
                    </p:oleObj>
                  </mc:Choice>
                  <mc:Fallback>
                    <p:oleObj name="公式" r:id="rId44" imgW="3352800" imgH="3962400" progId="Equation.3">
                      <p:embed/>
                      <p:pic>
                        <p:nvPicPr>
                          <p:cNvPr id="0" name="图片 514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5102683" y="2890018"/>
                            <a:ext cx="504825" cy="328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6" name="Object 28"/>
              <p:cNvGraphicFramePr>
                <a:graphicFrameLocks noChangeAspect="1"/>
              </p:cNvGraphicFramePr>
              <p:nvPr/>
            </p:nvGraphicFramePr>
            <p:xfrm>
              <a:off x="5193321" y="5727036"/>
              <a:ext cx="458787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6" name="公式" r:id="rId46" imgW="3048000" imgH="3352800" progId="Equation.3">
                      <p:embed/>
                    </p:oleObj>
                  </mc:Choice>
                  <mc:Fallback>
                    <p:oleObj name="公式" r:id="rId46" imgW="3048000" imgH="3352800" progId="Equation.3">
                      <p:embed/>
                      <p:pic>
                        <p:nvPicPr>
                          <p:cNvPr id="0" name="图片 514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5193321" y="5727036"/>
                            <a:ext cx="458787" cy="277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7" name="Object 29"/>
              <p:cNvGraphicFramePr>
                <a:graphicFrameLocks noChangeAspect="1"/>
              </p:cNvGraphicFramePr>
              <p:nvPr/>
            </p:nvGraphicFramePr>
            <p:xfrm>
              <a:off x="5798319" y="5803183"/>
              <a:ext cx="2000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7" name="公式" r:id="rId48" imgW="2133600" imgH="3962400" progId="Equation.3">
                      <p:embed/>
                    </p:oleObj>
                  </mc:Choice>
                  <mc:Fallback>
                    <p:oleObj name="公式" r:id="rId48" imgW="2133600" imgH="3962400" progId="Equation.3">
                      <p:embed/>
                      <p:pic>
                        <p:nvPicPr>
                          <p:cNvPr id="0" name="图片 514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5798319" y="5803183"/>
                            <a:ext cx="200025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8" name="Object 30"/>
              <p:cNvGraphicFramePr>
                <a:graphicFrameLocks noChangeAspect="1"/>
              </p:cNvGraphicFramePr>
              <p:nvPr/>
            </p:nvGraphicFramePr>
            <p:xfrm>
              <a:off x="4932823" y="5803440"/>
              <a:ext cx="347099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" name="公式" r:id="rId49" imgW="4876800" imgH="3962400" progId="Equation.3">
                      <p:embed/>
                    </p:oleObj>
                  </mc:Choice>
                  <mc:Fallback>
                    <p:oleObj name="公式" r:id="rId49" imgW="4876800" imgH="3962400" progId="Equation.3">
                      <p:embed/>
                      <p:pic>
                        <p:nvPicPr>
                          <p:cNvPr id="0" name="图片 514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4932823" y="5803440"/>
                            <a:ext cx="347099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9" name="Object 31"/>
              <p:cNvGraphicFramePr>
                <a:graphicFrameLocks noChangeAspect="1"/>
              </p:cNvGraphicFramePr>
              <p:nvPr/>
            </p:nvGraphicFramePr>
            <p:xfrm>
              <a:off x="6208814" y="5799086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9" name="公式" r:id="rId51" imgW="3048000" imgH="3962400" progId="Equation.3">
                      <p:embed/>
                    </p:oleObj>
                  </mc:Choice>
                  <mc:Fallback>
                    <p:oleObj name="公式" r:id="rId51" imgW="3048000" imgH="3962400" progId="Equation.3">
                      <p:embed/>
                      <p:pic>
                        <p:nvPicPr>
                          <p:cNvPr id="0" name="图片 514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208814" y="5799086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0" name="Object 32"/>
              <p:cNvGraphicFramePr>
                <a:graphicFrameLocks noChangeAspect="1"/>
              </p:cNvGraphicFramePr>
              <p:nvPr/>
            </p:nvGraphicFramePr>
            <p:xfrm>
              <a:off x="6592221" y="5789152"/>
              <a:ext cx="257175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" name="公式" r:id="rId52" imgW="2743200" imgH="4267200" progId="Equation.3">
                      <p:embed/>
                    </p:oleObj>
                  </mc:Choice>
                  <mc:Fallback>
                    <p:oleObj name="公式" r:id="rId52" imgW="2743200" imgH="4267200" progId="Equation.3">
                      <p:embed/>
                      <p:pic>
                        <p:nvPicPr>
                          <p:cNvPr id="0" name="图片 514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6592221" y="5789152"/>
                            <a:ext cx="257175" cy="300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1" name="Object 33"/>
              <p:cNvGraphicFramePr>
                <a:graphicFrameLocks noChangeAspect="1"/>
              </p:cNvGraphicFramePr>
              <p:nvPr/>
            </p:nvGraphicFramePr>
            <p:xfrm>
              <a:off x="4532313" y="5799138"/>
              <a:ext cx="3789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1" name="公式" r:id="rId54" imgW="5486400" imgH="3962400" progId="Equation.3">
                      <p:embed/>
                    </p:oleObj>
                  </mc:Choice>
                  <mc:Fallback>
                    <p:oleObj name="公式" r:id="rId54" imgW="5486400" imgH="3962400" progId="Equation.3">
                      <p:embed/>
                      <p:pic>
                        <p:nvPicPr>
                          <p:cNvPr id="0" name="图片 515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532313" y="5799138"/>
                            <a:ext cx="37890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2" name="Object 34"/>
              <p:cNvGraphicFramePr>
                <a:graphicFrameLocks noChangeAspect="1"/>
              </p:cNvGraphicFramePr>
              <p:nvPr/>
            </p:nvGraphicFramePr>
            <p:xfrm>
              <a:off x="4161759" y="5788025"/>
              <a:ext cx="380742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2" name="公式" r:id="rId56" imgW="5486400" imgH="4267200" progId="Equation.3">
                      <p:embed/>
                    </p:oleObj>
                  </mc:Choice>
                  <mc:Fallback>
                    <p:oleObj name="公式" r:id="rId56" imgW="5486400" imgH="4267200" progId="Equation.3">
                      <p:embed/>
                      <p:pic>
                        <p:nvPicPr>
                          <p:cNvPr id="0" name="图片 515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4161759" y="5788025"/>
                            <a:ext cx="380742" cy="30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3" name="Object 35"/>
              <p:cNvGraphicFramePr>
                <a:graphicFrameLocks noChangeAspect="1"/>
              </p:cNvGraphicFramePr>
              <p:nvPr/>
            </p:nvGraphicFramePr>
            <p:xfrm>
              <a:off x="5229892" y="4983163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3" name="公式" r:id="rId58" imgW="3048000" imgH="3962400" progId="Equation.3">
                      <p:embed/>
                    </p:oleObj>
                  </mc:Choice>
                  <mc:Fallback>
                    <p:oleObj name="公式" r:id="rId58" imgW="3048000" imgH="3962400" progId="Equation.3">
                      <p:embed/>
                      <p:pic>
                        <p:nvPicPr>
                          <p:cNvPr id="0" name="图片 515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5229892" y="4983163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4" name="Object 36"/>
              <p:cNvGraphicFramePr>
                <a:graphicFrameLocks noChangeAspect="1"/>
              </p:cNvGraphicFramePr>
              <p:nvPr/>
            </p:nvGraphicFramePr>
            <p:xfrm>
              <a:off x="5220314" y="4472653"/>
              <a:ext cx="2857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4" name="公式" r:id="rId59" imgW="3048000" imgH="3962400" progId="Equation.3">
                      <p:embed/>
                    </p:oleObj>
                  </mc:Choice>
                  <mc:Fallback>
                    <p:oleObj name="公式" r:id="rId59" imgW="3048000" imgH="3962400" progId="Equation.3">
                      <p:embed/>
                      <p:pic>
                        <p:nvPicPr>
                          <p:cNvPr id="0" name="图片 515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220314" y="4472653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5" name="Object 37"/>
              <p:cNvGraphicFramePr>
                <a:graphicFrameLocks noChangeAspect="1"/>
              </p:cNvGraphicFramePr>
              <p:nvPr/>
            </p:nvGraphicFramePr>
            <p:xfrm>
              <a:off x="5249760" y="3401706"/>
              <a:ext cx="257175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5" name="公式" r:id="rId60" imgW="2743200" imgH="4267200" progId="Equation.3">
                      <p:embed/>
                    </p:oleObj>
                  </mc:Choice>
                  <mc:Fallback>
                    <p:oleObj name="公式" r:id="rId60" imgW="2743200" imgH="4267200" progId="Equation.3">
                      <p:embed/>
                      <p:pic>
                        <p:nvPicPr>
                          <p:cNvPr id="0" name="图片 515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5249760" y="3401706"/>
                            <a:ext cx="257175" cy="300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6" name="Object 38"/>
              <p:cNvGraphicFramePr>
                <a:graphicFrameLocks noChangeAspect="1"/>
              </p:cNvGraphicFramePr>
              <p:nvPr/>
            </p:nvGraphicFramePr>
            <p:xfrm>
              <a:off x="5235575" y="3932238"/>
              <a:ext cx="285750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6" name="公式" r:id="rId61" imgW="3048000" imgH="4267200" progId="Equation.3">
                      <p:embed/>
                    </p:oleObj>
                  </mc:Choice>
                  <mc:Fallback>
                    <p:oleObj name="公式" r:id="rId61" imgW="3048000" imgH="4267200" progId="Equation.3">
                      <p:embed/>
                      <p:pic>
                        <p:nvPicPr>
                          <p:cNvPr id="0" name="图片 515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5235575" y="3932238"/>
                            <a:ext cx="285750" cy="300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" name="椭圆 73"/>
          <p:cNvSpPr/>
          <p:nvPr/>
        </p:nvSpPr>
        <p:spPr>
          <a:xfrm>
            <a:off x="4395020" y="5428746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>
            <a:off x="4753892" y="5389422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5137340" y="5345178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5515868" y="5237022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5914064" y="4942062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6312260" y="4425882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6710456" y="3378774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80"/>
          <p:cNvSpPr/>
          <p:nvPr/>
        </p:nvSpPr>
        <p:spPr>
          <a:xfrm>
            <a:off x="4247535" y="3039539"/>
            <a:ext cx="2595718" cy="2507226"/>
          </a:xfrm>
          <a:custGeom>
            <a:avLst/>
            <a:gdLst>
              <a:gd name="connsiteX0" fmla="*/ 0 w 2357284"/>
              <a:gd name="connsiteY0" fmla="*/ 2374490 h 2374490"/>
              <a:gd name="connsiteX1" fmla="*/ 353961 w 2357284"/>
              <a:gd name="connsiteY1" fmla="*/ 2330245 h 2374490"/>
              <a:gd name="connsiteX2" fmla="*/ 737419 w 2357284"/>
              <a:gd name="connsiteY2" fmla="*/ 2286000 h 2374490"/>
              <a:gd name="connsiteX3" fmla="*/ 1120877 w 2357284"/>
              <a:gd name="connsiteY3" fmla="*/ 2182761 h 2374490"/>
              <a:gd name="connsiteX4" fmla="*/ 1519084 w 2357284"/>
              <a:gd name="connsiteY4" fmla="*/ 1902542 h 2374490"/>
              <a:gd name="connsiteX5" fmla="*/ 1917290 w 2357284"/>
              <a:gd name="connsiteY5" fmla="*/ 1371600 h 2374490"/>
              <a:gd name="connsiteX6" fmla="*/ 2286000 w 2357284"/>
              <a:gd name="connsiteY6" fmla="*/ 324465 h 2374490"/>
              <a:gd name="connsiteX7" fmla="*/ 2344993 w 2357284"/>
              <a:gd name="connsiteY7" fmla="*/ 0 h 2374490"/>
              <a:gd name="connsiteX8" fmla="*/ 2344993 w 2357284"/>
              <a:gd name="connsiteY8" fmla="*/ 0 h 2374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7284" h="2374490">
                <a:moveTo>
                  <a:pt x="0" y="2374490"/>
                </a:moveTo>
                <a:lnTo>
                  <a:pt x="353961" y="2330245"/>
                </a:lnTo>
                <a:cubicBezTo>
                  <a:pt x="476864" y="2315497"/>
                  <a:pt x="609600" y="2310581"/>
                  <a:pt x="737419" y="2286000"/>
                </a:cubicBezTo>
                <a:cubicBezTo>
                  <a:pt x="865238" y="2261419"/>
                  <a:pt x="990600" y="2246671"/>
                  <a:pt x="1120877" y="2182761"/>
                </a:cubicBezTo>
                <a:cubicBezTo>
                  <a:pt x="1251155" y="2118851"/>
                  <a:pt x="1386349" y="2037735"/>
                  <a:pt x="1519084" y="1902542"/>
                </a:cubicBezTo>
                <a:cubicBezTo>
                  <a:pt x="1651819" y="1767349"/>
                  <a:pt x="1789471" y="1634613"/>
                  <a:pt x="1917290" y="1371600"/>
                </a:cubicBezTo>
                <a:cubicBezTo>
                  <a:pt x="2045109" y="1108587"/>
                  <a:pt x="2214716" y="553065"/>
                  <a:pt x="2286000" y="324465"/>
                </a:cubicBezTo>
                <a:cubicBezTo>
                  <a:pt x="2357284" y="95865"/>
                  <a:pt x="2344993" y="0"/>
                  <a:pt x="2344993" y="0"/>
                </a:cubicBezTo>
                <a:lnTo>
                  <a:pt x="2344993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6671132" y="5418918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6292604" y="5394342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椭圆 83"/>
          <p:cNvSpPr/>
          <p:nvPr/>
        </p:nvSpPr>
        <p:spPr>
          <a:xfrm>
            <a:off x="5909156" y="5350098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5510960" y="5246862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5142260" y="4937154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/>
          <p:cNvSpPr/>
          <p:nvPr/>
        </p:nvSpPr>
        <p:spPr>
          <a:xfrm>
            <a:off x="4758812" y="4420974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/>
          <p:cNvSpPr/>
          <p:nvPr/>
        </p:nvSpPr>
        <p:spPr>
          <a:xfrm>
            <a:off x="4404860" y="3359118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 88"/>
          <p:cNvSpPr/>
          <p:nvPr/>
        </p:nvSpPr>
        <p:spPr>
          <a:xfrm>
            <a:off x="4350775" y="2965798"/>
            <a:ext cx="2551471" cy="2536723"/>
          </a:xfrm>
          <a:custGeom>
            <a:avLst/>
            <a:gdLst>
              <a:gd name="connsiteX0" fmla="*/ 46704 w 2509685"/>
              <a:gd name="connsiteY0" fmla="*/ 44245 h 2286000"/>
              <a:gd name="connsiteX1" fmla="*/ 61452 w 2509685"/>
              <a:gd name="connsiteY1" fmla="*/ 206477 h 2286000"/>
              <a:gd name="connsiteX2" fmla="*/ 415414 w 2509685"/>
              <a:gd name="connsiteY2" fmla="*/ 1283109 h 2286000"/>
              <a:gd name="connsiteX3" fmla="*/ 798872 w 2509685"/>
              <a:gd name="connsiteY3" fmla="*/ 1799303 h 2286000"/>
              <a:gd name="connsiteX4" fmla="*/ 1182330 w 2509685"/>
              <a:gd name="connsiteY4" fmla="*/ 2079522 h 2286000"/>
              <a:gd name="connsiteX5" fmla="*/ 1580536 w 2509685"/>
              <a:gd name="connsiteY5" fmla="*/ 2197509 h 2286000"/>
              <a:gd name="connsiteX6" fmla="*/ 1949246 w 2509685"/>
              <a:gd name="connsiteY6" fmla="*/ 2241755 h 2286000"/>
              <a:gd name="connsiteX7" fmla="*/ 2332704 w 2509685"/>
              <a:gd name="connsiteY7" fmla="*/ 2271251 h 2286000"/>
              <a:gd name="connsiteX8" fmla="*/ 2509685 w 2509685"/>
              <a:gd name="connsiteY8" fmla="*/ 2286000 h 2286000"/>
              <a:gd name="connsiteX9" fmla="*/ 2509685 w 2509685"/>
              <a:gd name="connsiteY9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09685" h="2286000">
                <a:moveTo>
                  <a:pt x="46704" y="44245"/>
                </a:moveTo>
                <a:cubicBezTo>
                  <a:pt x="23352" y="22122"/>
                  <a:pt x="0" y="0"/>
                  <a:pt x="61452" y="206477"/>
                </a:cubicBezTo>
                <a:cubicBezTo>
                  <a:pt x="122904" y="412954"/>
                  <a:pt x="292511" y="1017638"/>
                  <a:pt x="415414" y="1283109"/>
                </a:cubicBezTo>
                <a:cubicBezTo>
                  <a:pt x="538317" y="1548580"/>
                  <a:pt x="671053" y="1666568"/>
                  <a:pt x="798872" y="1799303"/>
                </a:cubicBezTo>
                <a:cubicBezTo>
                  <a:pt x="926691" y="1932038"/>
                  <a:pt x="1052053" y="2013154"/>
                  <a:pt x="1182330" y="2079522"/>
                </a:cubicBezTo>
                <a:cubicBezTo>
                  <a:pt x="1312607" y="2145890"/>
                  <a:pt x="1452717" y="2170470"/>
                  <a:pt x="1580536" y="2197509"/>
                </a:cubicBezTo>
                <a:cubicBezTo>
                  <a:pt x="1708355" y="2224548"/>
                  <a:pt x="1823885" y="2229465"/>
                  <a:pt x="1949246" y="2241755"/>
                </a:cubicBezTo>
                <a:cubicBezTo>
                  <a:pt x="2074607" y="2254045"/>
                  <a:pt x="2332704" y="2271251"/>
                  <a:pt x="2332704" y="2271251"/>
                </a:cubicBezTo>
                <a:lnTo>
                  <a:pt x="2509685" y="2286000"/>
                </a:lnTo>
                <a:lnTo>
                  <a:pt x="2509685" y="2286000"/>
                </a:lnTo>
              </a:path>
            </a:pathLst>
          </a:custGeom>
          <a:ln w="38100">
            <a:solidFill>
              <a:srgbClr val="5A47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6981671" y="2862559"/>
          <a:ext cx="1346154" cy="40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公式" r:id="rId63" imgW="10058400" imgH="5486400" progId="Equation.3">
                  <p:embed/>
                </p:oleObj>
              </mc:Choice>
              <mc:Fallback>
                <p:oleObj name="公式" r:id="rId63" imgW="10058400" imgH="5486400" progId="Equation.3">
                  <p:embed/>
                  <p:pic>
                    <p:nvPicPr>
                      <p:cNvPr id="0" name="图片 5156"/>
                      <p:cNvPicPr>
                        <a:picLocks noChangeAspect="1"/>
                      </p:cNvPicPr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6981671" y="2862559"/>
                        <a:ext cx="1346154" cy="405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2487345" y="2906805"/>
          <a:ext cx="1481792" cy="57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公式" r:id="rId65" imgW="13106400" imgH="9448800" progId="Equation.3">
                  <p:embed/>
                </p:oleObj>
              </mc:Choice>
              <mc:Fallback>
                <p:oleObj name="公式" r:id="rId65" imgW="13106400" imgH="9448800" progId="Equation.3">
                  <p:embed/>
                  <p:pic>
                    <p:nvPicPr>
                      <p:cNvPr id="0" name="图片 5157"/>
                      <p:cNvPicPr>
                        <a:picLocks noChangeAspect="1"/>
                      </p:cNvPicPr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487345" y="2906805"/>
                        <a:ext cx="1481792" cy="5702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" name="图示 93"/>
          <p:cNvGraphicFramePr/>
          <p:nvPr/>
        </p:nvGraphicFramePr>
        <p:xfrm>
          <a:off x="5070161" y="2257894"/>
          <a:ext cx="6817039" cy="30854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2964464" y="5237022"/>
            <a:ext cx="108000" cy="108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80"/>
          <p:cNvSpPr/>
          <p:nvPr/>
        </p:nvSpPr>
        <p:spPr>
          <a:xfrm>
            <a:off x="1710879" y="3010043"/>
            <a:ext cx="2595718" cy="2507226"/>
          </a:xfrm>
          <a:custGeom>
            <a:avLst/>
            <a:gdLst>
              <a:gd name="connsiteX0" fmla="*/ 0 w 2357284"/>
              <a:gd name="connsiteY0" fmla="*/ 2374490 h 2374490"/>
              <a:gd name="connsiteX1" fmla="*/ 353961 w 2357284"/>
              <a:gd name="connsiteY1" fmla="*/ 2330245 h 2374490"/>
              <a:gd name="connsiteX2" fmla="*/ 737419 w 2357284"/>
              <a:gd name="connsiteY2" fmla="*/ 2286000 h 2374490"/>
              <a:gd name="connsiteX3" fmla="*/ 1120877 w 2357284"/>
              <a:gd name="connsiteY3" fmla="*/ 2182761 h 2374490"/>
              <a:gd name="connsiteX4" fmla="*/ 1519084 w 2357284"/>
              <a:gd name="connsiteY4" fmla="*/ 1902542 h 2374490"/>
              <a:gd name="connsiteX5" fmla="*/ 1917290 w 2357284"/>
              <a:gd name="connsiteY5" fmla="*/ 1371600 h 2374490"/>
              <a:gd name="connsiteX6" fmla="*/ 2286000 w 2357284"/>
              <a:gd name="connsiteY6" fmla="*/ 324465 h 2374490"/>
              <a:gd name="connsiteX7" fmla="*/ 2344993 w 2357284"/>
              <a:gd name="connsiteY7" fmla="*/ 0 h 2374490"/>
              <a:gd name="connsiteX8" fmla="*/ 2344993 w 2357284"/>
              <a:gd name="connsiteY8" fmla="*/ 0 h 2374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7284" h="2374490">
                <a:moveTo>
                  <a:pt x="0" y="2374490"/>
                </a:moveTo>
                <a:lnTo>
                  <a:pt x="353961" y="2330245"/>
                </a:lnTo>
                <a:cubicBezTo>
                  <a:pt x="476864" y="2315497"/>
                  <a:pt x="609600" y="2310581"/>
                  <a:pt x="737419" y="2286000"/>
                </a:cubicBezTo>
                <a:cubicBezTo>
                  <a:pt x="865238" y="2261419"/>
                  <a:pt x="990600" y="2246671"/>
                  <a:pt x="1120877" y="2182761"/>
                </a:cubicBezTo>
                <a:cubicBezTo>
                  <a:pt x="1251155" y="2118851"/>
                  <a:pt x="1386349" y="2037735"/>
                  <a:pt x="1519084" y="1902542"/>
                </a:cubicBezTo>
                <a:cubicBezTo>
                  <a:pt x="1651819" y="1767349"/>
                  <a:pt x="1789471" y="1634613"/>
                  <a:pt x="1917290" y="1371600"/>
                </a:cubicBezTo>
                <a:cubicBezTo>
                  <a:pt x="2045109" y="1108587"/>
                  <a:pt x="2214716" y="553065"/>
                  <a:pt x="2286000" y="324465"/>
                </a:cubicBezTo>
                <a:cubicBezTo>
                  <a:pt x="2357284" y="95865"/>
                  <a:pt x="2344993" y="0"/>
                  <a:pt x="2344993" y="0"/>
                </a:cubicBezTo>
                <a:lnTo>
                  <a:pt x="2344993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2959556" y="5246862"/>
            <a:ext cx="108000" cy="108000"/>
          </a:xfrm>
          <a:prstGeom prst="ellipse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1" name="组合 90"/>
          <p:cNvGrpSpPr/>
          <p:nvPr/>
        </p:nvGrpSpPr>
        <p:grpSpPr>
          <a:xfrm>
            <a:off x="614349" y="2597097"/>
            <a:ext cx="4989552" cy="3642841"/>
            <a:chOff x="3165753" y="2802202"/>
            <a:chExt cx="4989552" cy="3642841"/>
          </a:xfrm>
        </p:grpSpPr>
        <p:sp>
          <p:nvSpPr>
            <p:cNvPr id="74" name="椭圆 73"/>
            <p:cNvSpPr/>
            <p:nvPr/>
          </p:nvSpPr>
          <p:spPr>
            <a:xfrm>
              <a:off x="4395020" y="5633851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4753892" y="5594527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5137340" y="5550283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5914064" y="5147167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6312260" y="4630987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6710456" y="358387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6671132" y="5624023"/>
              <a:ext cx="108000" cy="108000"/>
            </a:xfrm>
            <a:prstGeom prst="ellipse">
              <a:avLst/>
            </a:prstGeom>
            <a:solidFill>
              <a:srgbClr val="5A47E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6292604" y="5599447"/>
              <a:ext cx="108000" cy="108000"/>
            </a:xfrm>
            <a:prstGeom prst="ellipse">
              <a:avLst/>
            </a:prstGeom>
            <a:solidFill>
              <a:srgbClr val="5A47E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5909156" y="5555203"/>
              <a:ext cx="108000" cy="108000"/>
            </a:xfrm>
            <a:prstGeom prst="ellipse">
              <a:avLst/>
            </a:prstGeom>
            <a:solidFill>
              <a:srgbClr val="5A47E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5142260" y="5142259"/>
              <a:ext cx="108000" cy="108000"/>
            </a:xfrm>
            <a:prstGeom prst="ellipse">
              <a:avLst/>
            </a:prstGeom>
            <a:solidFill>
              <a:srgbClr val="5A47E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4758812" y="4626079"/>
              <a:ext cx="108000" cy="108000"/>
            </a:xfrm>
            <a:prstGeom prst="ellipse">
              <a:avLst/>
            </a:prstGeom>
            <a:solidFill>
              <a:srgbClr val="5A47E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4404860" y="3564223"/>
              <a:ext cx="108000" cy="108000"/>
            </a:xfrm>
            <a:prstGeom prst="ellipse">
              <a:avLst/>
            </a:prstGeom>
            <a:solidFill>
              <a:srgbClr val="5A47E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0" name="组合 89"/>
            <p:cNvGrpSpPr/>
            <p:nvPr/>
          </p:nvGrpSpPr>
          <p:grpSpPr>
            <a:xfrm>
              <a:off x="3165753" y="2802202"/>
              <a:ext cx="4989552" cy="3642841"/>
              <a:chOff x="3165753" y="2802202"/>
              <a:chExt cx="4989552" cy="3642841"/>
            </a:xfrm>
          </p:grpSpPr>
          <p:grpSp>
            <p:nvGrpSpPr>
              <p:cNvPr id="3" name="组合 72"/>
              <p:cNvGrpSpPr/>
              <p:nvPr/>
            </p:nvGrpSpPr>
            <p:grpSpPr>
              <a:xfrm>
                <a:off x="3687095" y="2978506"/>
                <a:ext cx="4468210" cy="3466537"/>
                <a:chOff x="3628103" y="2904766"/>
                <a:chExt cx="4468210" cy="3466537"/>
              </a:xfrm>
            </p:grpSpPr>
            <p:grpSp>
              <p:nvGrpSpPr>
                <p:cNvPr id="4" name="组合 70"/>
                <p:cNvGrpSpPr/>
                <p:nvPr/>
              </p:nvGrpSpPr>
              <p:grpSpPr>
                <a:xfrm>
                  <a:off x="4380310" y="5574902"/>
                  <a:ext cx="2281045" cy="152392"/>
                  <a:chOff x="4380310" y="5574902"/>
                  <a:chExt cx="2281045" cy="152392"/>
                </a:xfrm>
              </p:grpSpPr>
              <p:cxnSp>
                <p:nvCxnSpPr>
                  <p:cNvPr id="44" name="直接连接符 43"/>
                  <p:cNvCxnSpPr/>
                  <p:nvPr/>
                </p:nvCxnSpPr>
                <p:spPr>
                  <a:xfrm rot="16200000" flipV="1">
                    <a:off x="6236103" y="5660925"/>
                    <a:ext cx="132736" cy="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/>
                  <p:cNvCxnSpPr/>
                  <p:nvPr/>
                </p:nvCxnSpPr>
                <p:spPr>
                  <a:xfrm rot="16200000" flipV="1">
                    <a:off x="5828079" y="5651097"/>
                    <a:ext cx="132736" cy="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/>
                  <p:cNvCxnSpPr/>
                  <p:nvPr/>
                </p:nvCxnSpPr>
                <p:spPr>
                  <a:xfrm rot="16200000" flipV="1">
                    <a:off x="5066103" y="5641269"/>
                    <a:ext cx="132736" cy="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/>
                  <p:cNvCxnSpPr/>
                  <p:nvPr/>
                </p:nvCxnSpPr>
                <p:spPr>
                  <a:xfrm rot="16200000" flipV="1">
                    <a:off x="4687575" y="5646189"/>
                    <a:ext cx="132736" cy="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rot="16200000" flipV="1">
                    <a:off x="6594987" y="5651109"/>
                    <a:ext cx="132736" cy="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直接连接符 50"/>
                  <p:cNvCxnSpPr/>
                  <p:nvPr/>
                </p:nvCxnSpPr>
                <p:spPr>
                  <a:xfrm rot="16200000" flipV="1">
                    <a:off x="4313943" y="5656005"/>
                    <a:ext cx="132736" cy="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" name="组合 71"/>
                <p:cNvGrpSpPr/>
                <p:nvPr/>
              </p:nvGrpSpPr>
              <p:grpSpPr>
                <a:xfrm>
                  <a:off x="5515896" y="3554415"/>
                  <a:ext cx="132747" cy="1579612"/>
                  <a:chOff x="5515896" y="3554415"/>
                  <a:chExt cx="132747" cy="1579612"/>
                </a:xfrm>
              </p:grpSpPr>
              <p:cxnSp>
                <p:nvCxnSpPr>
                  <p:cNvPr id="53" name="直接连接符 52"/>
                  <p:cNvCxnSpPr/>
                  <p:nvPr/>
                </p:nvCxnSpPr>
                <p:spPr>
                  <a:xfrm>
                    <a:off x="5515896" y="5132439"/>
                    <a:ext cx="103239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直接连接符 56"/>
                  <p:cNvCxnSpPr/>
                  <p:nvPr/>
                </p:nvCxnSpPr>
                <p:spPr>
                  <a:xfrm>
                    <a:off x="5520819" y="4606431"/>
                    <a:ext cx="103239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>
                    <a:off x="5525736" y="4080423"/>
                    <a:ext cx="103239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接连接符 58"/>
                  <p:cNvCxnSpPr/>
                  <p:nvPr/>
                </p:nvCxnSpPr>
                <p:spPr>
                  <a:xfrm>
                    <a:off x="5545404" y="3554415"/>
                    <a:ext cx="103239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" name="组合 69"/>
                <p:cNvGrpSpPr/>
                <p:nvPr/>
              </p:nvGrpSpPr>
              <p:grpSpPr>
                <a:xfrm>
                  <a:off x="3628103" y="2904766"/>
                  <a:ext cx="4468210" cy="3466537"/>
                  <a:chOff x="3628103" y="2890018"/>
                  <a:chExt cx="4468210" cy="3466537"/>
                </a:xfrm>
              </p:grpSpPr>
              <p:cxnSp>
                <p:nvCxnSpPr>
                  <p:cNvPr id="31" name="直接箭头连接符 30"/>
                  <p:cNvCxnSpPr/>
                  <p:nvPr/>
                </p:nvCxnSpPr>
                <p:spPr>
                  <a:xfrm>
                    <a:off x="3628103" y="5692878"/>
                    <a:ext cx="4026310" cy="1474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箭头连接符 32"/>
                  <p:cNvCxnSpPr/>
                  <p:nvPr/>
                </p:nvCxnSpPr>
                <p:spPr>
                  <a:xfrm rot="5400000" flipH="1" flipV="1">
                    <a:off x="3827207" y="4638368"/>
                    <a:ext cx="3377381" cy="5899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22554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7636796" y="5722371"/>
                  <a:ext cx="459517" cy="2785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45" name="公式" r:id="rId7" imgW="3048000" imgH="3352800" progId="Equation.3">
                          <p:embed/>
                        </p:oleObj>
                      </mc:Choice>
                      <mc:Fallback>
                        <p:oleObj name="公式" r:id="rId7" imgW="3048000" imgH="3352800" progId="Equation.3">
                          <p:embed/>
                          <p:pic>
                            <p:nvPicPr>
                              <p:cNvPr id="0" name="图片 6144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36796" y="5722371"/>
                                <a:ext cx="459517" cy="2785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5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5102683" y="2890018"/>
                  <a:ext cx="504825" cy="3286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46" name="公式" r:id="rId9" imgW="3352800" imgH="3962400" progId="Equation.3">
                          <p:embed/>
                        </p:oleObj>
                      </mc:Choice>
                      <mc:Fallback>
                        <p:oleObj name="公式" r:id="rId9" imgW="3352800" imgH="3962400" progId="Equation.3">
                          <p:embed/>
                          <p:pic>
                            <p:nvPicPr>
                              <p:cNvPr id="0" name="图片 6145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02683" y="2890018"/>
                                <a:ext cx="504825" cy="3286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6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5193321" y="5727036"/>
                  <a:ext cx="458787" cy="2778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47" name="公式" r:id="rId11" imgW="3048000" imgH="3352800" progId="Equation.3">
                          <p:embed/>
                        </p:oleObj>
                      </mc:Choice>
                      <mc:Fallback>
                        <p:oleObj name="公式" r:id="rId11" imgW="3048000" imgH="3352800" progId="Equation.3">
                          <p:embed/>
                          <p:pic>
                            <p:nvPicPr>
                              <p:cNvPr id="0" name="图片 6146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93321" y="5727036"/>
                                <a:ext cx="458787" cy="27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7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5798319" y="5803183"/>
                  <a:ext cx="200025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48" name="公式" r:id="rId13" imgW="2133600" imgH="3962400" progId="Equation.3">
                          <p:embed/>
                        </p:oleObj>
                      </mc:Choice>
                      <mc:Fallback>
                        <p:oleObj name="公式" r:id="rId13" imgW="2133600" imgH="3962400" progId="Equation.3">
                          <p:embed/>
                          <p:pic>
                            <p:nvPicPr>
                              <p:cNvPr id="0" name="图片 6147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98319" y="5803183"/>
                                <a:ext cx="200025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8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932823" y="5803440"/>
                  <a:ext cx="347099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49" name="公式" r:id="rId15" imgW="4876800" imgH="3962400" progId="Equation.3">
                          <p:embed/>
                        </p:oleObj>
                      </mc:Choice>
                      <mc:Fallback>
                        <p:oleObj name="公式" r:id="rId15" imgW="4876800" imgH="3962400" progId="Equation.3">
                          <p:embed/>
                          <p:pic>
                            <p:nvPicPr>
                              <p:cNvPr id="0" name="图片 6148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932823" y="5803440"/>
                                <a:ext cx="347099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9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6208814" y="5799086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0" name="公式" r:id="rId17" imgW="3048000" imgH="3962400" progId="Equation.3">
                          <p:embed/>
                        </p:oleObj>
                      </mc:Choice>
                      <mc:Fallback>
                        <p:oleObj name="公式" r:id="rId17" imgW="3048000" imgH="3962400" progId="Equation.3">
                          <p:embed/>
                          <p:pic>
                            <p:nvPicPr>
                              <p:cNvPr id="0" name="图片 6149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208814" y="5799086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0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6592221" y="5789152"/>
                  <a:ext cx="257175" cy="3000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1" name="公式" r:id="rId19" imgW="2743200" imgH="4267200" progId="Equation.3">
                          <p:embed/>
                        </p:oleObj>
                      </mc:Choice>
                      <mc:Fallback>
                        <p:oleObj name="公式" r:id="rId19" imgW="2743200" imgH="4267200" progId="Equation.3">
                          <p:embed/>
                          <p:pic>
                            <p:nvPicPr>
                              <p:cNvPr id="0" name="图片 6150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592221" y="5789152"/>
                                <a:ext cx="257175" cy="3000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1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4532313" y="5799138"/>
                  <a:ext cx="3789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2" name="公式" r:id="rId21" imgW="5486400" imgH="3962400" progId="Equation.3">
                          <p:embed/>
                        </p:oleObj>
                      </mc:Choice>
                      <mc:Fallback>
                        <p:oleObj name="公式" r:id="rId21" imgW="5486400" imgH="3962400" progId="Equation.3">
                          <p:embed/>
                          <p:pic>
                            <p:nvPicPr>
                              <p:cNvPr id="0" name="图片 6151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32313" y="5799138"/>
                                <a:ext cx="37890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2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4161759" y="5788025"/>
                  <a:ext cx="380742" cy="3016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3" name="公式" r:id="rId23" imgW="5486400" imgH="4267200" progId="Equation.3">
                          <p:embed/>
                        </p:oleObj>
                      </mc:Choice>
                      <mc:Fallback>
                        <p:oleObj name="公式" r:id="rId23" imgW="5486400" imgH="4267200" progId="Equation.3">
                          <p:embed/>
                          <p:pic>
                            <p:nvPicPr>
                              <p:cNvPr id="0" name="图片 6152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61759" y="5788025"/>
                                <a:ext cx="380742" cy="3016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3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5229892" y="4983163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4" name="公式" r:id="rId25" imgW="3048000" imgH="3962400" progId="Equation.3">
                          <p:embed/>
                        </p:oleObj>
                      </mc:Choice>
                      <mc:Fallback>
                        <p:oleObj name="公式" r:id="rId25" imgW="3048000" imgH="3962400" progId="Equation.3">
                          <p:embed/>
                          <p:pic>
                            <p:nvPicPr>
                              <p:cNvPr id="0" name="图片 6153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29892" y="4983163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4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220314" y="4472653"/>
                  <a:ext cx="28575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5" name="公式" r:id="rId26" imgW="3048000" imgH="3962400" progId="Equation.3">
                          <p:embed/>
                        </p:oleObj>
                      </mc:Choice>
                      <mc:Fallback>
                        <p:oleObj name="公式" r:id="rId26" imgW="3048000" imgH="3962400" progId="Equation.3">
                          <p:embed/>
                          <p:pic>
                            <p:nvPicPr>
                              <p:cNvPr id="0" name="图片 6154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20314" y="4472653"/>
                                <a:ext cx="285750" cy="2794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5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5249760" y="3401706"/>
                  <a:ext cx="257175" cy="3000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6" name="公式" r:id="rId28" imgW="2743200" imgH="4267200" progId="Equation.3">
                          <p:embed/>
                        </p:oleObj>
                      </mc:Choice>
                      <mc:Fallback>
                        <p:oleObj name="公式" r:id="rId28" imgW="2743200" imgH="4267200" progId="Equation.3">
                          <p:embed/>
                          <p:pic>
                            <p:nvPicPr>
                              <p:cNvPr id="0" name="图片 6155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49760" y="3401706"/>
                                <a:ext cx="257175" cy="30003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6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5235575" y="3932238"/>
                  <a:ext cx="285750" cy="3000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7" name="公式" r:id="rId30" imgW="3048000" imgH="4267200" progId="Equation.3">
                          <p:embed/>
                        </p:oleObj>
                      </mc:Choice>
                      <mc:Fallback>
                        <p:oleObj name="公式" r:id="rId30" imgW="3048000" imgH="4267200" progId="Equation.3">
                          <p:embed/>
                          <p:pic>
                            <p:nvPicPr>
                              <p:cNvPr id="0" name="图片 6156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35575" y="3932238"/>
                                <a:ext cx="285750" cy="30003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89" name="任意多边形 88"/>
              <p:cNvSpPr/>
              <p:nvPr/>
            </p:nvSpPr>
            <p:spPr>
              <a:xfrm>
                <a:off x="4350775" y="3170903"/>
                <a:ext cx="2551471" cy="2536723"/>
              </a:xfrm>
              <a:custGeom>
                <a:avLst/>
                <a:gdLst>
                  <a:gd name="connsiteX0" fmla="*/ 46704 w 2509685"/>
                  <a:gd name="connsiteY0" fmla="*/ 44245 h 2286000"/>
                  <a:gd name="connsiteX1" fmla="*/ 61452 w 2509685"/>
                  <a:gd name="connsiteY1" fmla="*/ 206477 h 2286000"/>
                  <a:gd name="connsiteX2" fmla="*/ 415414 w 2509685"/>
                  <a:gd name="connsiteY2" fmla="*/ 1283109 h 2286000"/>
                  <a:gd name="connsiteX3" fmla="*/ 798872 w 2509685"/>
                  <a:gd name="connsiteY3" fmla="*/ 1799303 h 2286000"/>
                  <a:gd name="connsiteX4" fmla="*/ 1182330 w 2509685"/>
                  <a:gd name="connsiteY4" fmla="*/ 2079522 h 2286000"/>
                  <a:gd name="connsiteX5" fmla="*/ 1580536 w 2509685"/>
                  <a:gd name="connsiteY5" fmla="*/ 2197509 h 2286000"/>
                  <a:gd name="connsiteX6" fmla="*/ 1949246 w 2509685"/>
                  <a:gd name="connsiteY6" fmla="*/ 2241755 h 2286000"/>
                  <a:gd name="connsiteX7" fmla="*/ 2332704 w 2509685"/>
                  <a:gd name="connsiteY7" fmla="*/ 2271251 h 2286000"/>
                  <a:gd name="connsiteX8" fmla="*/ 2509685 w 2509685"/>
                  <a:gd name="connsiteY8" fmla="*/ 2286000 h 2286000"/>
                  <a:gd name="connsiteX9" fmla="*/ 2509685 w 2509685"/>
                  <a:gd name="connsiteY9" fmla="*/ 2286000 h 228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509685" h="2286000">
                    <a:moveTo>
                      <a:pt x="46704" y="44245"/>
                    </a:moveTo>
                    <a:cubicBezTo>
                      <a:pt x="23352" y="22122"/>
                      <a:pt x="0" y="0"/>
                      <a:pt x="61452" y="206477"/>
                    </a:cubicBezTo>
                    <a:cubicBezTo>
                      <a:pt x="122904" y="412954"/>
                      <a:pt x="292511" y="1017638"/>
                      <a:pt x="415414" y="1283109"/>
                    </a:cubicBezTo>
                    <a:cubicBezTo>
                      <a:pt x="538317" y="1548580"/>
                      <a:pt x="671053" y="1666568"/>
                      <a:pt x="798872" y="1799303"/>
                    </a:cubicBezTo>
                    <a:cubicBezTo>
                      <a:pt x="926691" y="1932038"/>
                      <a:pt x="1052053" y="2013154"/>
                      <a:pt x="1182330" y="2079522"/>
                    </a:cubicBezTo>
                    <a:cubicBezTo>
                      <a:pt x="1312607" y="2145890"/>
                      <a:pt x="1452717" y="2170470"/>
                      <a:pt x="1580536" y="2197509"/>
                    </a:cubicBezTo>
                    <a:cubicBezTo>
                      <a:pt x="1708355" y="2224548"/>
                      <a:pt x="1823885" y="2229465"/>
                      <a:pt x="1949246" y="2241755"/>
                    </a:cubicBezTo>
                    <a:cubicBezTo>
                      <a:pt x="2074607" y="2254045"/>
                      <a:pt x="2332704" y="2271251"/>
                      <a:pt x="2332704" y="2271251"/>
                    </a:cubicBezTo>
                    <a:lnTo>
                      <a:pt x="2509685" y="2286000"/>
                    </a:lnTo>
                    <a:lnTo>
                      <a:pt x="2509685" y="2286000"/>
                    </a:lnTo>
                  </a:path>
                </a:pathLst>
              </a:custGeom>
              <a:ln w="38100">
                <a:solidFill>
                  <a:srgbClr val="5A47E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567" name="Object 39"/>
              <p:cNvGraphicFramePr>
                <a:graphicFrameLocks noChangeAspect="1"/>
              </p:cNvGraphicFramePr>
              <p:nvPr/>
            </p:nvGraphicFramePr>
            <p:xfrm>
              <a:off x="6318011" y="2846444"/>
              <a:ext cx="1346154" cy="405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" name="公式" r:id="rId32" imgW="10058400" imgH="5486400" progId="Equation.3">
                      <p:embed/>
                    </p:oleObj>
                  </mc:Choice>
                  <mc:Fallback>
                    <p:oleObj name="公式" r:id="rId32" imgW="10058400" imgH="5486400" progId="Equation.3">
                      <p:embed/>
                      <p:pic>
                        <p:nvPicPr>
                          <p:cNvPr id="0" name="图片 615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318011" y="2846444"/>
                            <a:ext cx="1346154" cy="40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8" name="Object 40"/>
              <p:cNvGraphicFramePr>
                <a:graphicFrameLocks noChangeAspect="1"/>
              </p:cNvGraphicFramePr>
              <p:nvPr/>
            </p:nvGraphicFramePr>
            <p:xfrm>
              <a:off x="3165753" y="2802202"/>
              <a:ext cx="1481792" cy="570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" name="公式" r:id="rId34" imgW="13106400" imgH="9448800" progId="Equation.3">
                      <p:embed/>
                    </p:oleObj>
                  </mc:Choice>
                  <mc:Fallback>
                    <p:oleObj name="公式" r:id="rId34" imgW="13106400" imgH="9448800" progId="Equation.3">
                      <p:embed/>
                      <p:pic>
                        <p:nvPicPr>
                          <p:cNvPr id="0" name="图片 615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165753" y="2802202"/>
                            <a:ext cx="1481792" cy="5702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930" name="Object 42"/>
          <p:cNvGraphicFramePr>
            <a:graphicFrameLocks noChangeAspect="1"/>
          </p:cNvGraphicFramePr>
          <p:nvPr/>
        </p:nvGraphicFramePr>
        <p:xfrm>
          <a:off x="5794470" y="2302326"/>
          <a:ext cx="595999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36" imgW="65836800" imgH="4876800" progId="Equation.3">
                  <p:embed/>
                </p:oleObj>
              </mc:Choice>
              <mc:Fallback>
                <p:oleObj name="公式" r:id="rId36" imgW="65836800" imgH="4876800" progId="Equation.3">
                  <p:embed/>
                  <p:pic>
                    <p:nvPicPr>
                      <p:cNvPr id="0" name="图片 6159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94470" y="2302326"/>
                        <a:ext cx="5959995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1" name="Object 43"/>
          <p:cNvGraphicFramePr>
            <a:graphicFrameLocks noChangeAspect="1"/>
          </p:cNvGraphicFramePr>
          <p:nvPr/>
        </p:nvGraphicFramePr>
        <p:xfrm>
          <a:off x="5811676" y="3704189"/>
          <a:ext cx="5516724" cy="48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8" imgW="61569600" imgH="5486400" progId="Equation.DSMT4">
                  <p:embed/>
                </p:oleObj>
              </mc:Choice>
              <mc:Fallback>
                <p:oleObj name="Equation" r:id="rId38" imgW="61569600" imgH="5486400" progId="Equation.DSMT4">
                  <p:embed/>
                  <p:pic>
                    <p:nvPicPr>
                      <p:cNvPr id="0" name="图片 6160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11676" y="3704189"/>
                        <a:ext cx="5516724" cy="489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45"/>
          <p:cNvGraphicFramePr>
            <a:graphicFrameLocks noChangeAspect="1"/>
          </p:cNvGraphicFramePr>
          <p:nvPr/>
        </p:nvGraphicFramePr>
        <p:xfrm>
          <a:off x="5842000" y="4382338"/>
          <a:ext cx="5477933" cy="80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40" imgW="64008000" imgH="9448800" progId="Equation.3">
                  <p:embed/>
                </p:oleObj>
              </mc:Choice>
              <mc:Fallback>
                <p:oleObj name="公式" r:id="rId40" imgW="64008000" imgH="9448800" progId="Equation.3">
                  <p:embed/>
                  <p:pic>
                    <p:nvPicPr>
                      <p:cNvPr id="0" name="图片 6161"/>
                      <p:cNvPicPr>
                        <a:picLocks noChangeAspect="1"/>
                      </p:cNvPicPr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842000" y="4382338"/>
                        <a:ext cx="5477933" cy="8070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4" name="Object 46"/>
          <p:cNvGraphicFramePr>
            <a:graphicFrameLocks noChangeAspect="1"/>
          </p:cNvGraphicFramePr>
          <p:nvPr/>
        </p:nvGraphicFramePr>
        <p:xfrm>
          <a:off x="5803900" y="2907983"/>
          <a:ext cx="360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42" imgW="37185600" imgH="5181600" progId="Equation.3">
                  <p:embed/>
                </p:oleObj>
              </mc:Choice>
              <mc:Fallback>
                <p:oleObj name="公式" r:id="rId42" imgW="37185600" imgH="5181600" progId="Equation.3">
                  <p:embed/>
                  <p:pic>
                    <p:nvPicPr>
                      <p:cNvPr id="0" name="图片 6162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03900" y="2907983"/>
                        <a:ext cx="360680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2934709" y="1254986"/>
          <a:ext cx="5471871" cy="57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44" imgW="46939200" imgH="4876800" progId="Equation.3">
                  <p:embed/>
                </p:oleObj>
              </mc:Choice>
              <mc:Fallback>
                <p:oleObj name="公式" r:id="rId44" imgW="46939200" imgH="4876800" progId="Equation.3">
                  <p:embed/>
                  <p:pic>
                    <p:nvPicPr>
                      <p:cNvPr id="0" name="图片 6163"/>
                      <p:cNvPicPr>
                        <a:picLocks noChangeAspect="1"/>
                      </p:cNvPicPr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34709" y="1254986"/>
                        <a:ext cx="5471871" cy="57329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椭圆 100"/>
          <p:cNvSpPr/>
          <p:nvPr/>
        </p:nvSpPr>
        <p:spPr>
          <a:xfrm>
            <a:off x="1371600" y="1078005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4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557338" y="2388870"/>
          <a:ext cx="9340850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70104000" imgH="20421600" progId="Equation.DSMT4">
                  <p:embed/>
                </p:oleObj>
              </mc:Choice>
              <mc:Fallback>
                <p:oleObj name="Equation" r:id="rId2" imgW="70104000" imgH="2042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7338" y="2388870"/>
                        <a:ext cx="9340850" cy="27590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 33"/>
          <p:cNvSpPr/>
          <p:nvPr/>
        </p:nvSpPr>
        <p:spPr>
          <a:xfrm>
            <a:off x="840658" y="1284482"/>
            <a:ext cx="1460090" cy="914400"/>
          </a:xfrm>
          <a:prstGeom prst="ellipse">
            <a:avLst/>
          </a:prstGeom>
          <a:solidFill>
            <a:srgbClr val="FFC000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9</Words>
  <Application>WPS 演示</Application>
  <PresentationFormat>自定义</PresentationFormat>
  <Paragraphs>205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9</vt:i4>
      </vt:variant>
      <vt:variant>
        <vt:lpstr>幻灯片标题</vt:lpstr>
      </vt:variant>
      <vt:variant>
        <vt:i4>22</vt:i4>
      </vt:variant>
    </vt:vector>
  </HeadingPairs>
  <TitlesOfParts>
    <vt:vector size="184" baseType="lpstr">
      <vt:lpstr>Arial</vt:lpstr>
      <vt:lpstr>宋体</vt:lpstr>
      <vt:lpstr>Wingdings</vt:lpstr>
      <vt:lpstr>Tahoma</vt:lpstr>
      <vt:lpstr>微软雅黑</vt:lpstr>
      <vt:lpstr>黑体</vt:lpstr>
      <vt:lpstr>楷体_GB2312</vt:lpstr>
      <vt:lpstr>Times New Roman</vt:lpstr>
      <vt:lpstr>Arial Unicode MS</vt:lpstr>
      <vt:lpstr>Calibri</vt:lpstr>
      <vt:lpstr>新宋体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55</cp:revision>
  <dcterms:created xsi:type="dcterms:W3CDTF">2014-09-09T10:19:00Z</dcterms:created>
  <dcterms:modified xsi:type="dcterms:W3CDTF">2023-10-08T06:0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185E2E925563452B8C73EB1C7E1D6515</vt:lpwstr>
  </property>
</Properties>
</file>